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282" r:id="rId48"/>
    <p:sldId id="283" r:id="rId49"/>
    <p:sldId id="284" r:id="rId50"/>
    <p:sldId id="285" r:id="rId51"/>
    <p:sldId id="286" r:id="rId52"/>
    <p:sldId id="287" r:id="rId53"/>
    <p:sldId id="288" r:id="rId54"/>
    <p:sldId id="289" r:id="rId55"/>
    <p:sldId id="290" r:id="rId56"/>
    <p:sldId id="291" r:id="rId57"/>
    <p:sldId id="292" r:id="rId58"/>
    <p:sldId id="293" r:id="rId59"/>
    <p:sldId id="294" r:id="rId60"/>
    <p:sldId id="295" r:id="rId61"/>
    <p:sldId id="296" r:id="rId62"/>
    <p:sldId id="297" r:id="rId63"/>
    <p:sldId id="298" r:id="rId64"/>
    <p:sldId id="299" r:id="rId6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00" d="100"/>
          <a:sy n="100" d="100"/>
        </p:scale>
        <p:origin x="60" y="2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wmf"/><Relationship Id="rId4" Type="http://schemas.openxmlformats.org/officeDocument/2006/relationships/image" Target="../media/image23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e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6.wmf"/><Relationship Id="rId1" Type="http://schemas.openxmlformats.org/officeDocument/2006/relationships/image" Target="../media/image25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2" Type="http://schemas.openxmlformats.org/officeDocument/2006/relationships/image" Target="../media/image264.wmf"/><Relationship Id="rId1" Type="http://schemas.openxmlformats.org/officeDocument/2006/relationships/image" Target="../media/image263.e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0" Type="http://schemas.openxmlformats.org/officeDocument/2006/relationships/image" Target="../media/image272.e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1.e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0" Type="http://schemas.openxmlformats.org/officeDocument/2006/relationships/image" Target="../media/image291.emf"/><Relationship Id="rId4" Type="http://schemas.openxmlformats.org/officeDocument/2006/relationships/image" Target="../media/image285.wmf"/><Relationship Id="rId9" Type="http://schemas.openxmlformats.org/officeDocument/2006/relationships/image" Target="../media/image290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4" Type="http://schemas.openxmlformats.org/officeDocument/2006/relationships/image" Target="../media/image32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41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12" Type="http://schemas.openxmlformats.org/officeDocument/2006/relationships/image" Target="../media/image340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5" Type="http://schemas.openxmlformats.org/officeDocument/2006/relationships/image" Target="../media/image333.wmf"/><Relationship Id="rId15" Type="http://schemas.openxmlformats.org/officeDocument/2006/relationships/image" Target="../media/image343.wmf"/><Relationship Id="rId10" Type="http://schemas.openxmlformats.org/officeDocument/2006/relationships/image" Target="../media/image338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Relationship Id="rId14" Type="http://schemas.openxmlformats.org/officeDocument/2006/relationships/image" Target="../media/image34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e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10" Type="http://schemas.openxmlformats.org/officeDocument/2006/relationships/image" Target="../media/image359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image" Target="../media/image362.wmf"/><Relationship Id="rId7" Type="http://schemas.openxmlformats.org/officeDocument/2006/relationships/image" Target="../media/image366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10" Type="http://schemas.openxmlformats.org/officeDocument/2006/relationships/image" Target="../media/image369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image" Target="../media/image372.wmf"/><Relationship Id="rId7" Type="http://schemas.openxmlformats.org/officeDocument/2006/relationships/image" Target="../media/image376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11" Type="http://schemas.openxmlformats.org/officeDocument/2006/relationships/image" Target="../media/image380.wmf"/><Relationship Id="rId5" Type="http://schemas.openxmlformats.org/officeDocument/2006/relationships/image" Target="../media/image374.wmf"/><Relationship Id="rId10" Type="http://schemas.openxmlformats.org/officeDocument/2006/relationships/image" Target="../media/image379.wmf"/><Relationship Id="rId4" Type="http://schemas.openxmlformats.org/officeDocument/2006/relationships/image" Target="../media/image373.wmf"/><Relationship Id="rId9" Type="http://schemas.openxmlformats.org/officeDocument/2006/relationships/image" Target="../media/image378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7" Type="http://schemas.openxmlformats.org/officeDocument/2006/relationships/image" Target="../media/image399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image" Target="../media/image402.wmf"/><Relationship Id="rId7" Type="http://schemas.openxmlformats.org/officeDocument/2006/relationships/image" Target="../media/image406.wmf"/><Relationship Id="rId12" Type="http://schemas.openxmlformats.org/officeDocument/2006/relationships/image" Target="../media/image411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405.wmf"/><Relationship Id="rId11" Type="http://schemas.openxmlformats.org/officeDocument/2006/relationships/image" Target="../media/image410.wmf"/><Relationship Id="rId5" Type="http://schemas.openxmlformats.org/officeDocument/2006/relationships/image" Target="../media/image404.wmf"/><Relationship Id="rId10" Type="http://schemas.openxmlformats.org/officeDocument/2006/relationships/image" Target="../media/image409.wmf"/><Relationship Id="rId4" Type="http://schemas.openxmlformats.org/officeDocument/2006/relationships/image" Target="../media/image403.wmf"/><Relationship Id="rId9" Type="http://schemas.openxmlformats.org/officeDocument/2006/relationships/image" Target="../media/image40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10" Type="http://schemas.openxmlformats.org/officeDocument/2006/relationships/image" Target="../media/image421.wmf"/><Relationship Id="rId4" Type="http://schemas.openxmlformats.org/officeDocument/2006/relationships/image" Target="../media/image415.wmf"/><Relationship Id="rId9" Type="http://schemas.openxmlformats.org/officeDocument/2006/relationships/image" Target="../media/image420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3" Type="http://schemas.openxmlformats.org/officeDocument/2006/relationships/image" Target="../media/image424.wmf"/><Relationship Id="rId7" Type="http://schemas.openxmlformats.org/officeDocument/2006/relationships/image" Target="../media/image428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10" Type="http://schemas.openxmlformats.org/officeDocument/2006/relationships/image" Target="../media/image431.wmf"/><Relationship Id="rId4" Type="http://schemas.openxmlformats.org/officeDocument/2006/relationships/image" Target="../media/image425.wmf"/><Relationship Id="rId9" Type="http://schemas.openxmlformats.org/officeDocument/2006/relationships/image" Target="../media/image43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4" Type="http://schemas.openxmlformats.org/officeDocument/2006/relationships/image" Target="../media/image43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6" Type="http://schemas.openxmlformats.org/officeDocument/2006/relationships/image" Target="../media/image441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11" Type="http://schemas.openxmlformats.org/officeDocument/2006/relationships/image" Target="../media/image460.w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4" Type="http://schemas.openxmlformats.org/officeDocument/2006/relationships/image" Target="../media/image46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7" Type="http://schemas.openxmlformats.org/officeDocument/2006/relationships/image" Target="../media/image474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13" Type="http://schemas.openxmlformats.org/officeDocument/2006/relationships/image" Target="../media/image486.wmf"/><Relationship Id="rId3" Type="http://schemas.openxmlformats.org/officeDocument/2006/relationships/image" Target="../media/image476.wmf"/><Relationship Id="rId7" Type="http://schemas.openxmlformats.org/officeDocument/2006/relationships/image" Target="../media/image480.wmf"/><Relationship Id="rId12" Type="http://schemas.openxmlformats.org/officeDocument/2006/relationships/image" Target="../media/image485.wmf"/><Relationship Id="rId2" Type="http://schemas.openxmlformats.org/officeDocument/2006/relationships/image" Target="../media/image462.wmf"/><Relationship Id="rId1" Type="http://schemas.openxmlformats.org/officeDocument/2006/relationships/image" Target="../media/image475.wmf"/><Relationship Id="rId6" Type="http://schemas.openxmlformats.org/officeDocument/2006/relationships/image" Target="../media/image479.wmf"/><Relationship Id="rId11" Type="http://schemas.openxmlformats.org/officeDocument/2006/relationships/image" Target="../media/image484.wmf"/><Relationship Id="rId5" Type="http://schemas.openxmlformats.org/officeDocument/2006/relationships/image" Target="../media/image478.wmf"/><Relationship Id="rId15" Type="http://schemas.openxmlformats.org/officeDocument/2006/relationships/image" Target="../media/image488.wmf"/><Relationship Id="rId10" Type="http://schemas.openxmlformats.org/officeDocument/2006/relationships/image" Target="../media/image483.wmf"/><Relationship Id="rId4" Type="http://schemas.openxmlformats.org/officeDocument/2006/relationships/image" Target="../media/image477.wmf"/><Relationship Id="rId9" Type="http://schemas.openxmlformats.org/officeDocument/2006/relationships/image" Target="../media/image482.wmf"/><Relationship Id="rId14" Type="http://schemas.openxmlformats.org/officeDocument/2006/relationships/image" Target="../media/image48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wmf"/><Relationship Id="rId3" Type="http://schemas.openxmlformats.org/officeDocument/2006/relationships/image" Target="../media/image77.wmf"/><Relationship Id="rId7" Type="http://schemas.openxmlformats.org/officeDocument/2006/relationships/image" Target="../media/image60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55.wmf"/><Relationship Id="rId16" Type="http://schemas.openxmlformats.org/officeDocument/2006/relationships/image" Target="../media/image87.wmf"/><Relationship Id="rId1" Type="http://schemas.openxmlformats.org/officeDocument/2006/relationships/image" Target="../media/image76.wmf"/><Relationship Id="rId6" Type="http://schemas.openxmlformats.org/officeDocument/2006/relationships/image" Target="../media/image59.wmf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6.wmf"/><Relationship Id="rId10" Type="http://schemas.openxmlformats.org/officeDocument/2006/relationships/image" Target="../media/image63.wmf"/><Relationship Id="rId4" Type="http://schemas.openxmlformats.org/officeDocument/2006/relationships/image" Target="../media/image78.wmf"/><Relationship Id="rId9" Type="http://schemas.openxmlformats.org/officeDocument/2006/relationships/image" Target="../media/image81.wmf"/><Relationship Id="rId1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605F97E-3E39-4189-B3EF-F63B600CE80F}" type="slidenum">
              <a:rPr lang="en-US" altLang="zh-CN" sz="1200"/>
              <a:pPr/>
              <a:t>2</a:t>
            </a:fld>
            <a:endParaRPr lang="en-US" altLang="zh-CN" sz="1200" dirty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409607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83735-B3F4-4D00-9450-BFFD953B490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87703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44AFF4-53A4-439C-B31E-A3FDC57AA69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74826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445DE7-B6DE-46A0-854F-11351F41E70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63749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5E64B-9A4B-48BB-91FB-326BB57FA7B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26755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C8DC14-0881-426A-BDB9-F9FB12DA2FE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394043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4261C3-398A-4B1B-A5B6-2FB3F9F36521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025165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440550-EFA8-4BB4-8332-7FB708EB1E0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17311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8EB7BE-E598-4617-AAE7-AB9A9647DE2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7277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36DAC7-5BF8-4FCF-9CD5-6F192013A47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48049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B7D9E7-5847-48B0-A2E9-4952750FD72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2602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37F76D-E268-4028-B178-4B26B801F53E}" type="slidenum">
              <a:rPr lang="en-US" altLang="zh-CN" sz="1200"/>
              <a:pPr/>
              <a:t>5</a:t>
            </a:fld>
            <a:endParaRPr lang="en-US" altLang="zh-CN" sz="1200" dirty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299349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6EA403-3B67-4372-93FE-D4AA737D80E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997947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0C95B-EA08-49F6-BB0D-A27FD7A3D1A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56453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32983E-4AAC-4362-8EFD-089B186BFCE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73537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8768FA-6851-4FA6-A076-45EBCBC110C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79433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D8E520-CAA5-4DDE-852B-028442CF9671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7474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019C85-2BE7-4A21-B3E1-0C2B38EB09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30251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64622A-27C3-4317-A83E-CC1717AA081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215573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35AB7D-1E7C-4F22-8F7B-110AC1464AB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3134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CB79DE-E6A8-4C6C-8C31-44BDB97BAFE0}" type="slidenum">
              <a:rPr lang="en-US" altLang="zh-CN" sz="1200"/>
              <a:pPr/>
              <a:t>6</a:t>
            </a:fld>
            <a:endParaRPr lang="en-US" altLang="zh-CN" sz="1200" dirty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14073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8D77BE-3CD0-4058-BF47-958C47CBF166}" type="slidenum">
              <a:rPr lang="en-US" altLang="zh-CN" sz="1200"/>
              <a:pPr/>
              <a:t>12</a:t>
            </a:fld>
            <a:endParaRPr lang="en-US" altLang="zh-CN" sz="1200" dirty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79806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0BC75B1-89A2-4021-879A-9CB146DD9CCD}" type="slidenum">
              <a:rPr lang="en-US" altLang="zh-CN" sz="1200"/>
              <a:pPr/>
              <a:t>15</a:t>
            </a:fld>
            <a:endParaRPr lang="en-US" altLang="zh-CN" sz="1200" dirty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99828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8E3FB3-FC43-47C5-919C-081917626DEF}" type="slidenum">
              <a:rPr lang="en-US" altLang="zh-CN" sz="1200"/>
              <a:pPr/>
              <a:t>16</a:t>
            </a:fld>
            <a:endParaRPr lang="en-US" altLang="zh-CN" sz="1200" dirty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8345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8ADDB1-0877-4C9C-BA6D-D341D20CCF19}" type="slidenum">
              <a:rPr lang="en-US" altLang="zh-CN" sz="1200"/>
              <a:pPr/>
              <a:t>17</a:t>
            </a:fld>
            <a:endParaRPr lang="en-US" altLang="zh-CN" sz="1200" dirty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99838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FA7BB7-DFE1-4F2C-82E7-17CEE82FF093}" type="slidenum">
              <a:rPr lang="en-US" altLang="zh-CN" sz="1200"/>
              <a:pPr/>
              <a:t>18</a:t>
            </a:fld>
            <a:endParaRPr lang="en-US" altLang="zh-CN" sz="1200" dirty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9113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2D76F0-0E38-43E9-9C9F-CEE829F616E5}" type="slidenum">
              <a:rPr lang="en-US" altLang="zh-CN" sz="1200"/>
              <a:pPr/>
              <a:t>19</a:t>
            </a:fld>
            <a:endParaRPr lang="en-US" altLang="zh-CN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9451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D9FF1-1C96-46DA-BA1F-718D96125B7D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3471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40.bin"/><Relationship Id="rId8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0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02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1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17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23" Type="http://schemas.openxmlformats.org/officeDocument/2006/relationships/image" Target="../media/image218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2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27.wmf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25.wmf"/><Relationship Id="rId25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22.wmf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23" Type="http://schemas.openxmlformats.org/officeDocument/2006/relationships/image" Target="../media/image228.w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26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3.emf"/><Relationship Id="rId5" Type="http://schemas.openxmlformats.org/officeDocument/2006/relationships/image" Target="../media/image230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8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7.wmf"/><Relationship Id="rId5" Type="http://schemas.openxmlformats.org/officeDocument/2006/relationships/image" Target="../media/image234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43.wmf"/><Relationship Id="rId18" Type="http://schemas.openxmlformats.org/officeDocument/2006/relationships/oleObject" Target="../embeddings/oleObject24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47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245.wmf"/><Relationship Id="rId25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2.wmf"/><Relationship Id="rId24" Type="http://schemas.openxmlformats.org/officeDocument/2006/relationships/oleObject" Target="../embeddings/oleObject252.bin"/><Relationship Id="rId5" Type="http://schemas.openxmlformats.org/officeDocument/2006/relationships/image" Target="../media/image239.wmf"/><Relationship Id="rId15" Type="http://schemas.openxmlformats.org/officeDocument/2006/relationships/image" Target="../media/image244.wmf"/><Relationship Id="rId23" Type="http://schemas.openxmlformats.org/officeDocument/2006/relationships/image" Target="../media/image248.w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246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247.bin"/><Relationship Id="rId22" Type="http://schemas.openxmlformats.org/officeDocument/2006/relationships/oleObject" Target="../embeddings/oleObject25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5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3.wmf"/><Relationship Id="rId5" Type="http://schemas.openxmlformats.org/officeDocument/2006/relationships/image" Target="../media/image250.e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55.e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57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73.bin"/><Relationship Id="rId26" Type="http://schemas.openxmlformats.org/officeDocument/2006/relationships/oleObject" Target="../embeddings/oleObject27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71.wmf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69.wmf"/><Relationship Id="rId25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20" Type="http://schemas.openxmlformats.org/officeDocument/2006/relationships/oleObject" Target="../embeddings/oleObject274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6.wmf"/><Relationship Id="rId24" Type="http://schemas.openxmlformats.org/officeDocument/2006/relationships/oleObject" Target="../embeddings/oleObject276.bin"/><Relationship Id="rId5" Type="http://schemas.openxmlformats.org/officeDocument/2006/relationships/image" Target="../media/image263.emf"/><Relationship Id="rId15" Type="http://schemas.openxmlformats.org/officeDocument/2006/relationships/image" Target="../media/image268.wmf"/><Relationship Id="rId23" Type="http://schemas.openxmlformats.org/officeDocument/2006/relationships/image" Target="../media/image272.emf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70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71.bin"/><Relationship Id="rId22" Type="http://schemas.openxmlformats.org/officeDocument/2006/relationships/oleObject" Target="../embeddings/oleObject275.bin"/><Relationship Id="rId27" Type="http://schemas.openxmlformats.org/officeDocument/2006/relationships/image" Target="../media/image27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7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78.wmf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28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86.wmf"/><Relationship Id="rId18" Type="http://schemas.openxmlformats.org/officeDocument/2006/relationships/oleObject" Target="../embeddings/oleObject29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90.emf"/><Relationship Id="rId7" Type="http://schemas.openxmlformats.org/officeDocument/2006/relationships/image" Target="../media/image283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88.wmf"/><Relationship Id="rId25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5.wmf"/><Relationship Id="rId24" Type="http://schemas.openxmlformats.org/officeDocument/2006/relationships/oleObject" Target="../embeddings/oleObject295.bin"/><Relationship Id="rId5" Type="http://schemas.openxmlformats.org/officeDocument/2006/relationships/image" Target="../media/image282.emf"/><Relationship Id="rId15" Type="http://schemas.openxmlformats.org/officeDocument/2006/relationships/image" Target="../media/image287.emf"/><Relationship Id="rId23" Type="http://schemas.openxmlformats.org/officeDocument/2006/relationships/image" Target="../media/image291.e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89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4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300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08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0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21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36.wmf"/><Relationship Id="rId26" Type="http://schemas.openxmlformats.org/officeDocument/2006/relationships/image" Target="../media/image340.w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5.wmf"/><Relationship Id="rId20" Type="http://schemas.openxmlformats.org/officeDocument/2006/relationships/image" Target="../media/image337.wmf"/><Relationship Id="rId29" Type="http://schemas.openxmlformats.org/officeDocument/2006/relationships/oleObject" Target="../embeddings/oleObject345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39.wmf"/><Relationship Id="rId32" Type="http://schemas.openxmlformats.org/officeDocument/2006/relationships/image" Target="../media/image343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341.wmf"/><Relationship Id="rId10" Type="http://schemas.openxmlformats.org/officeDocument/2006/relationships/image" Target="../media/image332.wmf"/><Relationship Id="rId19" Type="http://schemas.openxmlformats.org/officeDocument/2006/relationships/oleObject" Target="../embeddings/oleObject340.bin"/><Relationship Id="rId31" Type="http://schemas.openxmlformats.org/officeDocument/2006/relationships/oleObject" Target="../embeddings/oleObject346.bin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3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4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45.wmf"/><Relationship Id="rId12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47.wmf"/><Relationship Id="rId5" Type="http://schemas.openxmlformats.org/officeDocument/2006/relationships/image" Target="../media/image344.wmf"/><Relationship Id="rId15" Type="http://schemas.openxmlformats.org/officeDocument/2006/relationships/image" Target="../media/image349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46.wmf"/><Relationship Id="rId14" Type="http://schemas.openxmlformats.org/officeDocument/2006/relationships/oleObject" Target="../embeddings/oleObject35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13" Type="http://schemas.openxmlformats.org/officeDocument/2006/relationships/image" Target="../media/image354.wmf"/><Relationship Id="rId18" Type="http://schemas.openxmlformats.org/officeDocument/2006/relationships/oleObject" Target="../embeddings/oleObject36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358.wmf"/><Relationship Id="rId7" Type="http://schemas.openxmlformats.org/officeDocument/2006/relationships/image" Target="../media/image351.wmf"/><Relationship Id="rId12" Type="http://schemas.openxmlformats.org/officeDocument/2006/relationships/oleObject" Target="../embeddings/oleObject357.bin"/><Relationship Id="rId17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353.wmf"/><Relationship Id="rId5" Type="http://schemas.openxmlformats.org/officeDocument/2006/relationships/image" Target="../media/image350.emf"/><Relationship Id="rId15" Type="http://schemas.openxmlformats.org/officeDocument/2006/relationships/image" Target="../media/image355.wmf"/><Relationship Id="rId23" Type="http://schemas.openxmlformats.org/officeDocument/2006/relationships/image" Target="../media/image359.wmf"/><Relationship Id="rId10" Type="http://schemas.openxmlformats.org/officeDocument/2006/relationships/oleObject" Target="../embeddings/oleObject356.bin"/><Relationship Id="rId19" Type="http://schemas.openxmlformats.org/officeDocument/2006/relationships/image" Target="../media/image357.wmf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352.wmf"/><Relationship Id="rId14" Type="http://schemas.openxmlformats.org/officeDocument/2006/relationships/oleObject" Target="../embeddings/oleObject358.bin"/><Relationship Id="rId22" Type="http://schemas.openxmlformats.org/officeDocument/2006/relationships/oleObject" Target="../embeddings/oleObject36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64.wmf"/><Relationship Id="rId18" Type="http://schemas.openxmlformats.org/officeDocument/2006/relationships/oleObject" Target="../embeddings/oleObject370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368.wmf"/><Relationship Id="rId7" Type="http://schemas.openxmlformats.org/officeDocument/2006/relationships/image" Target="../media/image361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5" Type="http://schemas.openxmlformats.org/officeDocument/2006/relationships/image" Target="../media/image365.wmf"/><Relationship Id="rId23" Type="http://schemas.openxmlformats.org/officeDocument/2006/relationships/image" Target="../media/image369.wmf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67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62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77.wmf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382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6.wmf"/><Relationship Id="rId20" Type="http://schemas.openxmlformats.org/officeDocument/2006/relationships/image" Target="../media/image378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380.wmf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3.bin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381.bin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75.wmf"/><Relationship Id="rId22" Type="http://schemas.openxmlformats.org/officeDocument/2006/relationships/image" Target="../media/image37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3" Type="http://schemas.openxmlformats.org/officeDocument/2006/relationships/oleObject" Target="../embeddings/oleObject384.bin"/><Relationship Id="rId21" Type="http://schemas.openxmlformats.org/officeDocument/2006/relationships/oleObject" Target="../embeddings/oleObject393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391.bin"/><Relationship Id="rId25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388.bin"/><Relationship Id="rId24" Type="http://schemas.openxmlformats.org/officeDocument/2006/relationships/image" Target="../media/image391.wmf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394.bin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392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401.bin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9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10" Type="http://schemas.openxmlformats.org/officeDocument/2006/relationships/image" Target="../media/image396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9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408.bin"/><Relationship Id="rId18" Type="http://schemas.openxmlformats.org/officeDocument/2006/relationships/image" Target="../media/image407.wmf"/><Relationship Id="rId26" Type="http://schemas.openxmlformats.org/officeDocument/2006/relationships/image" Target="../media/image411.wmf"/><Relationship Id="rId3" Type="http://schemas.openxmlformats.org/officeDocument/2006/relationships/oleObject" Target="../embeddings/oleObject403.bin"/><Relationship Id="rId21" Type="http://schemas.openxmlformats.org/officeDocument/2006/relationships/oleObject" Target="../embeddings/oleObject412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410.bin"/><Relationship Id="rId25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6.wmf"/><Relationship Id="rId20" Type="http://schemas.openxmlformats.org/officeDocument/2006/relationships/image" Target="../media/image408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407.bin"/><Relationship Id="rId24" Type="http://schemas.openxmlformats.org/officeDocument/2006/relationships/image" Target="../media/image410.wmf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23" Type="http://schemas.openxmlformats.org/officeDocument/2006/relationships/oleObject" Target="../embeddings/oleObject413.bin"/><Relationship Id="rId10" Type="http://schemas.openxmlformats.org/officeDocument/2006/relationships/image" Target="../media/image403.wmf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405.wmf"/><Relationship Id="rId22" Type="http://schemas.openxmlformats.org/officeDocument/2006/relationships/image" Target="../media/image40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419.wmf"/><Relationship Id="rId3" Type="http://schemas.openxmlformats.org/officeDocument/2006/relationships/oleObject" Target="../embeddings/oleObject415.bin"/><Relationship Id="rId21" Type="http://schemas.openxmlformats.org/officeDocument/2006/relationships/oleObject" Target="../embeddings/oleObject424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23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417.wmf"/><Relationship Id="rId22" Type="http://schemas.openxmlformats.org/officeDocument/2006/relationships/image" Target="../media/image42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429.wmf"/><Relationship Id="rId3" Type="http://schemas.openxmlformats.org/officeDocument/2006/relationships/oleObject" Target="../embeddings/oleObject425.bin"/><Relationship Id="rId21" Type="http://schemas.openxmlformats.org/officeDocument/2006/relationships/oleObject" Target="../embeddings/oleObject434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426.wmf"/><Relationship Id="rId17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8.wmf"/><Relationship Id="rId20" Type="http://schemas.openxmlformats.org/officeDocument/2006/relationships/image" Target="../media/image430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425.wmf"/><Relationship Id="rId19" Type="http://schemas.openxmlformats.org/officeDocument/2006/relationships/oleObject" Target="../embeddings/oleObject433.bin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427.wmf"/><Relationship Id="rId22" Type="http://schemas.openxmlformats.org/officeDocument/2006/relationships/image" Target="../media/image43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435.wmf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43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oleObject" Target="../embeddings/oleObject444.bin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4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443.bin"/><Relationship Id="rId5" Type="http://schemas.openxmlformats.org/officeDocument/2006/relationships/oleObject" Target="../embeddings/oleObject440.bin"/><Relationship Id="rId10" Type="http://schemas.openxmlformats.org/officeDocument/2006/relationships/image" Target="../media/image439.wmf"/><Relationship Id="rId4" Type="http://schemas.openxmlformats.org/officeDocument/2006/relationships/image" Target="../media/image436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44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7.bin"/><Relationship Id="rId13" Type="http://schemas.openxmlformats.org/officeDocument/2006/relationships/image" Target="../media/image44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3.wmf"/><Relationship Id="rId12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46.bin"/><Relationship Id="rId11" Type="http://schemas.openxmlformats.org/officeDocument/2006/relationships/image" Target="../media/image445.wmf"/><Relationship Id="rId5" Type="http://schemas.openxmlformats.org/officeDocument/2006/relationships/image" Target="../media/image442.wmf"/><Relationship Id="rId10" Type="http://schemas.openxmlformats.org/officeDocument/2006/relationships/oleObject" Target="../embeddings/oleObject448.bin"/><Relationship Id="rId4" Type="http://schemas.openxmlformats.org/officeDocument/2006/relationships/oleObject" Target="../embeddings/oleObject445.bin"/><Relationship Id="rId9" Type="http://schemas.openxmlformats.org/officeDocument/2006/relationships/image" Target="../media/image4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oleObject" Target="../embeddings/oleObject450.bin"/><Relationship Id="rId7" Type="http://schemas.openxmlformats.org/officeDocument/2006/relationships/oleObject" Target="../embeddings/oleObject4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451.bin"/><Relationship Id="rId4" Type="http://schemas.openxmlformats.org/officeDocument/2006/relationships/image" Target="../media/image44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453.bin"/><Relationship Id="rId21" Type="http://schemas.openxmlformats.org/officeDocument/2006/relationships/oleObject" Target="../embeddings/oleObject462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460.wmf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461.bin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55.wmf"/><Relationship Id="rId22" Type="http://schemas.openxmlformats.org/officeDocument/2006/relationships/image" Target="../media/image45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469.bin"/><Relationship Id="rId3" Type="http://schemas.openxmlformats.org/officeDocument/2006/relationships/oleObject" Target="../embeddings/oleObject464.bin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7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10" Type="http://schemas.openxmlformats.org/officeDocument/2006/relationships/image" Target="../media/image464.wmf"/><Relationship Id="rId4" Type="http://schemas.openxmlformats.org/officeDocument/2006/relationships/image" Target="../media/image461.w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4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4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471.wmf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7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483.bin"/><Relationship Id="rId18" Type="http://schemas.openxmlformats.org/officeDocument/2006/relationships/image" Target="../media/image481.wmf"/><Relationship Id="rId26" Type="http://schemas.openxmlformats.org/officeDocument/2006/relationships/image" Target="../media/image485.wmf"/><Relationship Id="rId3" Type="http://schemas.openxmlformats.org/officeDocument/2006/relationships/oleObject" Target="../embeddings/oleObject478.bin"/><Relationship Id="rId21" Type="http://schemas.openxmlformats.org/officeDocument/2006/relationships/oleObject" Target="../embeddings/oleObject487.bin"/><Relationship Id="rId7" Type="http://schemas.openxmlformats.org/officeDocument/2006/relationships/oleObject" Target="../embeddings/oleObject480.bin"/><Relationship Id="rId12" Type="http://schemas.openxmlformats.org/officeDocument/2006/relationships/image" Target="../media/image478.wmf"/><Relationship Id="rId17" Type="http://schemas.openxmlformats.org/officeDocument/2006/relationships/oleObject" Target="../embeddings/oleObject485.bin"/><Relationship Id="rId25" Type="http://schemas.openxmlformats.org/officeDocument/2006/relationships/oleObject" Target="../embeddings/oleObject4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wmf"/><Relationship Id="rId20" Type="http://schemas.openxmlformats.org/officeDocument/2006/relationships/image" Target="../media/image482.wmf"/><Relationship Id="rId29" Type="http://schemas.openxmlformats.org/officeDocument/2006/relationships/oleObject" Target="../embeddings/oleObject491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482.bin"/><Relationship Id="rId24" Type="http://schemas.openxmlformats.org/officeDocument/2006/relationships/image" Target="../media/image484.wmf"/><Relationship Id="rId32" Type="http://schemas.openxmlformats.org/officeDocument/2006/relationships/image" Target="../media/image488.wmf"/><Relationship Id="rId5" Type="http://schemas.openxmlformats.org/officeDocument/2006/relationships/oleObject" Target="../embeddings/oleObject479.bin"/><Relationship Id="rId15" Type="http://schemas.openxmlformats.org/officeDocument/2006/relationships/oleObject" Target="../embeddings/oleObject484.bin"/><Relationship Id="rId23" Type="http://schemas.openxmlformats.org/officeDocument/2006/relationships/oleObject" Target="../embeddings/oleObject488.bin"/><Relationship Id="rId28" Type="http://schemas.openxmlformats.org/officeDocument/2006/relationships/image" Target="../media/image486.wmf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486.bin"/><Relationship Id="rId31" Type="http://schemas.openxmlformats.org/officeDocument/2006/relationships/oleObject" Target="../embeddings/oleObject492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81.bin"/><Relationship Id="rId14" Type="http://schemas.openxmlformats.org/officeDocument/2006/relationships/image" Target="../media/image479.wmf"/><Relationship Id="rId22" Type="http://schemas.openxmlformats.org/officeDocument/2006/relationships/image" Target="../media/image483.wmf"/><Relationship Id="rId27" Type="http://schemas.openxmlformats.org/officeDocument/2006/relationships/oleObject" Target="../embeddings/oleObject490.bin"/><Relationship Id="rId30" Type="http://schemas.openxmlformats.org/officeDocument/2006/relationships/image" Target="../media/image48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emf"/><Relationship Id="rId22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1377958"/>
            <a:ext cx="5335488" cy="766197"/>
          </a:xfrm>
          <a:ln w="50800" cmpd="thickThin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微分方程</a:t>
            </a:r>
            <a:endParaRPr lang="en-US" altLang="zh-CN" sz="4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3352800" y="2727717"/>
            <a:ext cx="6084888" cy="5355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.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可降阶的二阶微分方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52800" y="3518072"/>
            <a:ext cx="650182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二阶线性微分方程的通解结构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352800" y="4352334"/>
            <a:ext cx="5765800" cy="561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b="1" dirty="0">
                <a:solidFill>
                  <a:srgbClr val="FF0000"/>
                </a:solidFill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常系数线性微分方程</a:t>
            </a:r>
          </a:p>
        </p:txBody>
      </p:sp>
    </p:spTree>
    <p:extLst>
      <p:ext uri="{BB962C8B-B14F-4D97-AF65-F5344CB8AC3E}">
        <p14:creationId xmlns:p14="http://schemas.microsoft.com/office/powerpoint/2010/main" val="3947561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4846" y="824374"/>
            <a:ext cx="848784" cy="593868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56158"/>
              </p:ext>
            </p:extLst>
          </p:nvPr>
        </p:nvGraphicFramePr>
        <p:xfrm>
          <a:off x="2612228" y="862943"/>
          <a:ext cx="68659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28" y="862943"/>
                        <a:ext cx="68659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544472" y="1942961"/>
            <a:ext cx="63335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3088"/>
              </p:ext>
            </p:extLst>
          </p:nvPr>
        </p:nvGraphicFramePr>
        <p:xfrm>
          <a:off x="6799755" y="1967507"/>
          <a:ext cx="1776550" cy="5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755" y="1967507"/>
                        <a:ext cx="1776550" cy="51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2693"/>
              </p:ext>
            </p:extLst>
          </p:nvPr>
        </p:nvGraphicFramePr>
        <p:xfrm>
          <a:off x="3256062" y="2507319"/>
          <a:ext cx="2562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062" y="2507319"/>
                        <a:ext cx="25622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7623"/>
              </p:ext>
            </p:extLst>
          </p:nvPr>
        </p:nvGraphicFramePr>
        <p:xfrm>
          <a:off x="5818287" y="2600981"/>
          <a:ext cx="4729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9" imgW="2197080" imgH="215640" progId="Equation.DSMT4">
                  <p:embed/>
                </p:oleObj>
              </mc:Choice>
              <mc:Fallback>
                <p:oleObj name="Equation" r:id="rId9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287" y="2600981"/>
                        <a:ext cx="47291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61463"/>
              </p:ext>
            </p:extLst>
          </p:nvPr>
        </p:nvGraphicFramePr>
        <p:xfrm>
          <a:off x="1861148" y="2976512"/>
          <a:ext cx="2003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48" y="2976512"/>
                        <a:ext cx="2003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41575"/>
              </p:ext>
            </p:extLst>
          </p:nvPr>
        </p:nvGraphicFramePr>
        <p:xfrm>
          <a:off x="1544472" y="2599640"/>
          <a:ext cx="1777499" cy="45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72" y="2599640"/>
                        <a:ext cx="1777499" cy="45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9290"/>
              </p:ext>
            </p:extLst>
          </p:nvPr>
        </p:nvGraphicFramePr>
        <p:xfrm>
          <a:off x="5041345" y="1989621"/>
          <a:ext cx="1685154" cy="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45" y="1989621"/>
                        <a:ext cx="1685154" cy="47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5723"/>
              </p:ext>
            </p:extLst>
          </p:nvPr>
        </p:nvGraphicFramePr>
        <p:xfrm>
          <a:off x="7176120" y="3249277"/>
          <a:ext cx="19192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249277"/>
                        <a:ext cx="19192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57731"/>
              </p:ext>
            </p:extLst>
          </p:nvPr>
        </p:nvGraphicFramePr>
        <p:xfrm>
          <a:off x="3593180" y="4488500"/>
          <a:ext cx="2159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19" imgW="863280" imgH="406080" progId="Equation.DSMT4">
                  <p:embed/>
                </p:oleObj>
              </mc:Choice>
              <mc:Fallback>
                <p:oleObj name="Equation" r:id="rId19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80" y="4488500"/>
                        <a:ext cx="2159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6820"/>
              </p:ext>
            </p:extLst>
          </p:nvPr>
        </p:nvGraphicFramePr>
        <p:xfrm>
          <a:off x="2135497" y="1981078"/>
          <a:ext cx="295800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21" imgW="1358640" imgH="215640" progId="Equation.DSMT4">
                  <p:embed/>
                </p:oleObj>
              </mc:Choice>
              <mc:Fallback>
                <p:oleObj name="Equation" r:id="rId2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497" y="1981078"/>
                        <a:ext cx="295800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3931873" y="3237438"/>
            <a:ext cx="2035571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一阶线性方程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327562" y="1309782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2126"/>
              </p:ext>
            </p:extLst>
          </p:nvPr>
        </p:nvGraphicFramePr>
        <p:xfrm>
          <a:off x="6154918" y="3294272"/>
          <a:ext cx="1021202" cy="43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18" y="3294272"/>
                        <a:ext cx="1021202" cy="43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11194"/>
              </p:ext>
            </p:extLst>
          </p:nvPr>
        </p:nvGraphicFramePr>
        <p:xfrm>
          <a:off x="1564012" y="4113754"/>
          <a:ext cx="2771591" cy="51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25" imgW="1168200" imgH="215640" progId="Equation.DSMT4">
                  <p:embed/>
                </p:oleObj>
              </mc:Choice>
              <mc:Fallback>
                <p:oleObj name="Equation" r:id="rId25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64012" y="4113754"/>
                        <a:ext cx="2771591" cy="51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75030"/>
              </p:ext>
            </p:extLst>
          </p:nvPr>
        </p:nvGraphicFramePr>
        <p:xfrm>
          <a:off x="4318363" y="4057731"/>
          <a:ext cx="1262590" cy="5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27" imgW="507960" imgH="228600" progId="Equation.DSMT4">
                  <p:embed/>
                </p:oleObj>
              </mc:Choice>
              <mc:Fallback>
                <p:oleObj name="Equation" r:id="rId2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18363" y="4057731"/>
                        <a:ext cx="1262590" cy="56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558626" y="404862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有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12094"/>
              </p:ext>
            </p:extLst>
          </p:nvPr>
        </p:nvGraphicFramePr>
        <p:xfrm>
          <a:off x="7015522" y="4016299"/>
          <a:ext cx="1345015" cy="55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29" imgW="583920" imgH="241200" progId="Equation.DSMT4">
                  <p:embed/>
                </p:oleObj>
              </mc:Choice>
              <mc:Fallback>
                <p:oleObj name="Equation" r:id="rId29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15522" y="4016299"/>
                        <a:ext cx="1345015" cy="55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44472" y="474763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两边积分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13807"/>
              </p:ext>
            </p:extLst>
          </p:nvPr>
        </p:nvGraphicFramePr>
        <p:xfrm>
          <a:off x="8135763" y="4479523"/>
          <a:ext cx="1519705" cy="95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31" imgW="647640" imgH="406080" progId="Equation.DSMT4">
                  <p:embed/>
                </p:oleObj>
              </mc:Choice>
              <mc:Fallback>
                <p:oleObj name="Equation" r:id="rId31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35763" y="4479523"/>
                        <a:ext cx="1519705" cy="95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16798"/>
              </p:ext>
            </p:extLst>
          </p:nvPr>
        </p:nvGraphicFramePr>
        <p:xfrm>
          <a:off x="5829661" y="4720784"/>
          <a:ext cx="2306102" cy="50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2" name="Equation" r:id="rId33" imgW="990360" imgH="215640" progId="Equation.DSMT4">
                  <p:embed/>
                </p:oleObj>
              </mc:Choice>
              <mc:Fallback>
                <p:oleObj name="Equation" r:id="rId3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29661" y="4720784"/>
                        <a:ext cx="2306102" cy="50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10826"/>
              </p:ext>
            </p:extLst>
          </p:nvPr>
        </p:nvGraphicFramePr>
        <p:xfrm>
          <a:off x="2259680" y="5278968"/>
          <a:ext cx="2667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35" imgW="1066680" imgH="406080" progId="Equation.DSMT4">
                  <p:embed/>
                </p:oleObj>
              </mc:Choice>
              <mc:Fallback>
                <p:oleObj name="Equation" r:id="rId3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680" y="5278968"/>
                        <a:ext cx="2667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30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22" grpId="0" animBg="1"/>
      <p:bldP spid="15" grpId="0"/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24734"/>
              </p:ext>
            </p:extLst>
          </p:nvPr>
        </p:nvGraphicFramePr>
        <p:xfrm>
          <a:off x="1904517" y="841981"/>
          <a:ext cx="271991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17" y="841981"/>
                        <a:ext cx="271991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4"/>
          <p:cNvSpPr>
            <a:spLocks noChangeArrowheads="1"/>
          </p:cNvSpPr>
          <p:nvPr/>
        </p:nvSpPr>
        <p:spPr bwMode="auto">
          <a:xfrm>
            <a:off x="4624430" y="820671"/>
            <a:ext cx="2414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型的微分方程 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1785435" y="1310799"/>
            <a:ext cx="56779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的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点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右端不显含自变量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zh-CN" sz="2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8339"/>
              </p:ext>
            </p:extLst>
          </p:nvPr>
        </p:nvGraphicFramePr>
        <p:xfrm>
          <a:off x="3952190" y="1891597"/>
          <a:ext cx="4630421" cy="5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5" imgW="1879560" imgH="215640" progId="Equation.DSMT4">
                  <p:embed/>
                </p:oleObj>
              </mc:Choice>
              <mc:Fallback>
                <p:oleObj name="Equation" r:id="rId5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90" y="1891597"/>
                        <a:ext cx="4630421" cy="52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13961"/>
              </p:ext>
            </p:extLst>
          </p:nvPr>
        </p:nvGraphicFramePr>
        <p:xfrm>
          <a:off x="2937717" y="2386529"/>
          <a:ext cx="4043589" cy="100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17" y="2386529"/>
                        <a:ext cx="4043589" cy="1000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7655"/>
              </p:ext>
            </p:extLst>
          </p:nvPr>
        </p:nvGraphicFramePr>
        <p:xfrm>
          <a:off x="2976236" y="3338218"/>
          <a:ext cx="4117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9" imgW="1676160" imgH="215640" progId="Equation.DSMT4">
                  <p:embed/>
                </p:oleObj>
              </mc:Choice>
              <mc:Fallback>
                <p:oleObj name="Equation" r:id="rId9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236" y="3338218"/>
                        <a:ext cx="41179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24271"/>
              </p:ext>
            </p:extLst>
          </p:nvPr>
        </p:nvGraphicFramePr>
        <p:xfrm>
          <a:off x="3264473" y="3736269"/>
          <a:ext cx="2320199" cy="100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473" y="3736269"/>
                        <a:ext cx="2320199" cy="100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775766" y="32740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904517" y="26078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73207"/>
              </p:ext>
            </p:extLst>
          </p:nvPr>
        </p:nvGraphicFramePr>
        <p:xfrm>
          <a:off x="1785435" y="4652844"/>
          <a:ext cx="5482367" cy="52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3" imgW="2209680" imgH="215640" progId="Equation.DSMT4">
                  <p:embed/>
                </p:oleObj>
              </mc:Choice>
              <mc:Fallback>
                <p:oleObj name="Equation" r:id="rId13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35" y="4652844"/>
                        <a:ext cx="5482367" cy="52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36942"/>
              </p:ext>
            </p:extLst>
          </p:nvPr>
        </p:nvGraphicFramePr>
        <p:xfrm>
          <a:off x="1825011" y="5246684"/>
          <a:ext cx="2171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11" y="5246684"/>
                        <a:ext cx="217170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75766" y="188966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程的</a:t>
            </a: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267802" y="461141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能求出其解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996711" y="5061163"/>
            <a:ext cx="6158300" cy="905731"/>
            <a:chOff x="4645700" y="5470095"/>
            <a:chExt cx="6158300" cy="905731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833858" y="5470095"/>
            <a:ext cx="2006053" cy="905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17" imgW="901440" imgH="406080" progId="Equation.DSMT4">
                    <p:embed/>
                  </p:oleObj>
                </mc:Choice>
                <mc:Fallback>
                  <p:oleObj name="Equation" r:id="rId17" imgW="901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3858" y="5470095"/>
                          <a:ext cx="2006053" cy="905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91"/>
            <p:cNvSpPr>
              <a:spLocks noChangeArrowheads="1"/>
            </p:cNvSpPr>
            <p:nvPr/>
          </p:nvSpPr>
          <p:spPr bwMode="auto">
            <a:xfrm>
              <a:off x="7111566" y="5622770"/>
              <a:ext cx="36924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5730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出原方程的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645700" y="5685331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则可由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7988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9" grpId="0"/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2041525" y="1673390"/>
            <a:ext cx="762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4902200" y="1459563"/>
          <a:ext cx="2176236" cy="10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459563"/>
                        <a:ext cx="2176236" cy="101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2803525" y="1673617"/>
          <a:ext cx="1939562" cy="52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6" imgW="863280" imgH="215640" progId="Equation.DSMT4">
                  <p:embed/>
                </p:oleObj>
              </mc:Choice>
              <mc:Fallback>
                <p:oleObj name="Equation" r:id="rId6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73617"/>
                        <a:ext cx="1939562" cy="526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2093139" y="2619206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代入原方程得 </a:t>
            </a:r>
          </a:p>
        </p:txBody>
      </p:sp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4525736" y="2439654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公式" r:id="rId8" imgW="2552700" imgH="914400" progId="Equation.3">
                  <p:embed/>
                </p:oleObj>
              </mc:Choice>
              <mc:Fallback>
                <p:oleObj name="公式" r:id="rId8" imgW="2552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36" y="2439654"/>
                        <a:ext cx="255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7237548" y="2467805"/>
          <a:ext cx="3131159" cy="95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公式" r:id="rId10" imgW="2997200" imgH="914400" progId="Equation.3">
                  <p:embed/>
                </p:oleObj>
              </mc:Choice>
              <mc:Fallback>
                <p:oleObj name="公式" r:id="rId10" imgW="2997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48" y="2467805"/>
                        <a:ext cx="3131159" cy="954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2219718" y="3462477"/>
          <a:ext cx="2523369" cy="93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公式" r:id="rId12" imgW="2463800" imgH="914400" progId="Equation.3">
                  <p:embed/>
                </p:oleObj>
              </mc:Choice>
              <mc:Fallback>
                <p:oleObj name="公式" r:id="rId12" imgW="246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18" y="3462477"/>
                        <a:ext cx="2523369" cy="936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4902200" y="3706804"/>
          <a:ext cx="2373649" cy="46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公式" r:id="rId14" imgW="2197100" imgH="431800" progId="Equation.3">
                  <p:embed/>
                </p:oleObj>
              </mc:Choice>
              <mc:Fallback>
                <p:oleObj name="公式" r:id="rId14" imgW="219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706804"/>
                        <a:ext cx="2373649" cy="464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20902"/>
              </p:ext>
            </p:extLst>
          </p:nvPr>
        </p:nvGraphicFramePr>
        <p:xfrm>
          <a:off x="4348056" y="4344814"/>
          <a:ext cx="1816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公式" r:id="rId16" imgW="1816100" imgH="482600" progId="Equation.3">
                  <p:embed/>
                </p:oleObj>
              </mc:Choice>
              <mc:Fallback>
                <p:oleObj name="公式" r:id="rId16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056" y="4344814"/>
                        <a:ext cx="1816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Text Box 12" descr="纸莎草纸"/>
          <p:cNvSpPr txBox="1">
            <a:spLocks noChangeArrowheads="1"/>
          </p:cNvSpPr>
          <p:nvPr/>
        </p:nvSpPr>
        <p:spPr bwMode="auto">
          <a:xfrm>
            <a:off x="2093139" y="4420338"/>
            <a:ext cx="2590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方程通解为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7585225" y="3501204"/>
          <a:ext cx="1863575" cy="89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公式" r:id="rId18" imgW="1739900" imgH="838200" progId="Equation.3">
                  <p:embed/>
                </p:oleObj>
              </mc:Choice>
              <mc:Fallback>
                <p:oleObj name="公式" r:id="rId18" imgW="1739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225" y="3501204"/>
                        <a:ext cx="1863575" cy="897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6" name="Group 17"/>
          <p:cNvGrpSpPr>
            <a:grpSpLocks/>
          </p:cNvGrpSpPr>
          <p:nvPr/>
        </p:nvGrpSpPr>
        <p:grpSpPr bwMode="auto">
          <a:xfrm>
            <a:off x="2188986" y="735367"/>
            <a:ext cx="5396238" cy="557213"/>
            <a:chOff x="279" y="779"/>
            <a:chExt cx="3889" cy="351"/>
          </a:xfrm>
        </p:grpSpPr>
        <p:sp>
          <p:nvSpPr>
            <p:cNvPr id="5137" name="Text Box 14"/>
            <p:cNvSpPr txBox="1">
              <a:spLocks noChangeArrowheads="1"/>
            </p:cNvSpPr>
            <p:nvPr/>
          </p:nvSpPr>
          <p:spPr bwMode="auto">
            <a:xfrm>
              <a:off x="279" y="803"/>
              <a:ext cx="671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</a:p>
          </p:txBody>
        </p:sp>
        <p:graphicFrame>
          <p:nvGraphicFramePr>
            <p:cNvPr id="5132" name="Object 15"/>
            <p:cNvGraphicFramePr>
              <a:graphicFrameLocks noChangeAspect="1"/>
            </p:cNvGraphicFramePr>
            <p:nvPr/>
          </p:nvGraphicFramePr>
          <p:xfrm>
            <a:off x="1036" y="779"/>
            <a:ext cx="313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" name="Equation" r:id="rId20" imgW="1765080" imgH="228600" progId="Equation.DSMT4">
                    <p:embed/>
                  </p:oleObj>
                </mc:Choice>
                <mc:Fallback>
                  <p:oleObj name="Equation" r:id="rId20" imgW="1765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779"/>
                          <a:ext cx="313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2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65655"/>
              </p:ext>
            </p:extLst>
          </p:nvPr>
        </p:nvGraphicFramePr>
        <p:xfrm>
          <a:off x="2273300" y="5022850"/>
          <a:ext cx="2252436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22" imgW="876240" imgH="215640" progId="Equation.DSMT4">
                  <p:embed/>
                </p:oleObj>
              </mc:Choice>
              <mc:Fallback>
                <p:oleObj name="Equation" r:id="rId22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22850"/>
                        <a:ext cx="2252436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76305"/>
              </p:ext>
            </p:extLst>
          </p:nvPr>
        </p:nvGraphicFramePr>
        <p:xfrm>
          <a:off x="4578860" y="5012829"/>
          <a:ext cx="1666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24" imgW="583920" imgH="215640" progId="Equation.DSMT4">
                  <p:embed/>
                </p:oleObj>
              </mc:Choice>
              <mc:Fallback>
                <p:oleObj name="Equation" r:id="rId24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60" y="5012829"/>
                        <a:ext cx="1666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10356"/>
              </p:ext>
            </p:extLst>
          </p:nvPr>
        </p:nvGraphicFramePr>
        <p:xfrm>
          <a:off x="6097326" y="5005269"/>
          <a:ext cx="5018979" cy="53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26" imgW="1993680" imgH="241200" progId="Equation.DSMT4">
                  <p:embed/>
                </p:oleObj>
              </mc:Choice>
              <mc:Fallback>
                <p:oleObj name="Equation" r:id="rId26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326" y="5005269"/>
                        <a:ext cx="5018979" cy="53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93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6" grpId="0" autoUpdateAnimBg="0"/>
      <p:bldP spid="2252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7202" y="593652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1034" y="593652"/>
          <a:ext cx="4960955" cy="5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" name="Equation" r:id="rId3" imgW="2057400" imgH="215640" progId="Equation.DSMT4">
                  <p:embed/>
                </p:oleObj>
              </mc:Choice>
              <mc:Fallback>
                <p:oleObj name="Equation" r:id="rId3" imgW="2057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034" y="593652"/>
                        <a:ext cx="4960955" cy="52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57035" y="593652"/>
          <a:ext cx="3531756" cy="52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" name="Equation" r:id="rId5" imgW="1447560" imgH="215640" progId="Equation.DSMT4">
                  <p:embed/>
                </p:oleObj>
              </mc:Choice>
              <mc:Fallback>
                <p:oleObj name="Equation" r:id="rId5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7035" y="593652"/>
                        <a:ext cx="3531756" cy="526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288791" y="591959"/>
          <a:ext cx="9239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" name="Equation" r:id="rId7" imgW="380880" imgH="215640" progId="Equation.DSMT4">
                  <p:embed/>
                </p:oleObj>
              </mc:Choice>
              <mc:Fallback>
                <p:oleObj name="Equation" r:id="rId7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8791" y="591959"/>
                        <a:ext cx="9239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18629" y="1179057"/>
          <a:ext cx="10121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" name="Equation" r:id="rId9" imgW="4216320" imgH="215640" progId="Equation.DSMT4">
                  <p:embed/>
                </p:oleObj>
              </mc:Choice>
              <mc:Fallback>
                <p:oleObj name="Equation" r:id="rId9" imgW="4216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8629" y="1179057"/>
                        <a:ext cx="101219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57104" y="1767465"/>
          <a:ext cx="5484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" name="Equation" r:id="rId11" imgW="2222280" imgH="215640" progId="Equation.DSMT4">
                  <p:embed/>
                </p:oleObj>
              </mc:Choice>
              <mc:Fallback>
                <p:oleObj name="Equation" r:id="rId11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7104" y="1767465"/>
                        <a:ext cx="54848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41917" y="1767465"/>
          <a:ext cx="4598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13" imgW="1866600" imgH="215640" progId="Equation.DSMT4">
                  <p:embed/>
                </p:oleObj>
              </mc:Choice>
              <mc:Fallback>
                <p:oleObj name="Equation" r:id="rId13" imgW="1866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1917" y="1767465"/>
                        <a:ext cx="459861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9116" y="2299277"/>
          <a:ext cx="10031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15" imgW="4012920" imgH="215640" progId="Equation.DSMT4">
                  <p:embed/>
                </p:oleObj>
              </mc:Choice>
              <mc:Fallback>
                <p:oleObj name="Equation" r:id="rId15" imgW="401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9116" y="2299277"/>
                        <a:ext cx="10031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09117" y="2839027"/>
          <a:ext cx="3268919" cy="50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9117" y="2839027"/>
                        <a:ext cx="3268919" cy="50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67450" y="33173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388641" y="2695852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高数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10941" y="3350356"/>
          <a:ext cx="8345038" cy="5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name="Equation" r:id="rId19" imgW="3390840" imgH="215640" progId="Equation.DSMT4">
                  <p:embed/>
                </p:oleObj>
              </mc:Choice>
              <mc:Fallback>
                <p:oleObj name="Equation" r:id="rId19" imgW="3390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10941" y="3350356"/>
                        <a:ext cx="8345038" cy="53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09116" y="3704389"/>
          <a:ext cx="4299528" cy="107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21" imgW="1726920" imgH="431640" progId="Equation.DSMT4">
                  <p:embed/>
                </p:oleObj>
              </mc:Choice>
              <mc:Fallback>
                <p:oleObj name="Equation" r:id="rId21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09116" y="3704389"/>
                        <a:ext cx="4299528" cy="107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408644" y="393929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624660" y="4536192"/>
          <a:ext cx="7231319" cy="121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23" imgW="2958840" imgH="495000" progId="Equation.DSMT4">
                  <p:embed/>
                </p:oleObj>
              </mc:Choice>
              <mc:Fallback>
                <p:oleObj name="Equation" r:id="rId23" imgW="2958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24660" y="4536192"/>
                        <a:ext cx="7231319" cy="121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57104" y="582093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题意得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68430" y="5578513"/>
          <a:ext cx="3773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25" imgW="1663560" imgH="444240" progId="Equation.DSMT4">
                  <p:embed/>
                </p:oleObj>
              </mc:Choice>
              <mc:Fallback>
                <p:oleObj name="Equation" r:id="rId2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68430" y="5578513"/>
                        <a:ext cx="3773487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15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8074" y="638439"/>
          <a:ext cx="6096000" cy="51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" name="Equation" r:id="rId3" imgW="2552400" imgH="215640" progId="Equation.DSMT4">
                  <p:embed/>
                </p:oleObj>
              </mc:Choice>
              <mc:Fallback>
                <p:oleObj name="Equation" r:id="rId3" imgW="255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074" y="638439"/>
                        <a:ext cx="6096000" cy="51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22515" y="242614"/>
          <a:ext cx="3213677" cy="109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2515" y="242614"/>
                        <a:ext cx="3213677" cy="109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8074" y="1199539"/>
          <a:ext cx="3438992" cy="51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" name="Equation" r:id="rId7" imgW="1434960" imgH="215640" progId="Equation.DSMT4">
                  <p:embed/>
                </p:oleObj>
              </mc:Choice>
              <mc:Fallback>
                <p:oleObj name="Equation" r:id="rId7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074" y="1199539"/>
                        <a:ext cx="3438992" cy="51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74467" y="1213499"/>
          <a:ext cx="3706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4467" y="1213499"/>
                        <a:ext cx="37068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61807" y="1545360"/>
          <a:ext cx="4001663" cy="9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0" name="Equation" r:id="rId11" imgW="1688760" imgH="406080" progId="Equation.DSMT4">
                  <p:embed/>
                </p:oleObj>
              </mc:Choice>
              <mc:Fallback>
                <p:oleObj name="Equation" r:id="rId11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807" y="1545360"/>
                        <a:ext cx="4001663" cy="962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63470" y="1819697"/>
          <a:ext cx="2341620" cy="51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" name="Equation" r:id="rId13" imgW="990360" imgH="215640" progId="Equation.DSMT4">
                  <p:embed/>
                </p:oleObj>
              </mc:Choice>
              <mc:Fallback>
                <p:oleObj name="Equation" r:id="rId1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3470" y="1819697"/>
                        <a:ext cx="2341620" cy="51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8074" y="2176504"/>
          <a:ext cx="7342909" cy="102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" name="Equation" r:id="rId15" imgW="3085920" imgH="431640" progId="Equation.DSMT4">
                  <p:embed/>
                </p:oleObj>
              </mc:Choice>
              <mc:Fallback>
                <p:oleObj name="Equation" r:id="rId15" imgW="308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074" y="2176504"/>
                        <a:ext cx="7342909" cy="1027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4390" y="3097400"/>
          <a:ext cx="3168398" cy="102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" name="Equation" r:id="rId17" imgW="1333440" imgH="431640" progId="Equation.DSMT4">
                  <p:embed/>
                </p:oleObj>
              </mc:Choice>
              <mc:Fallback>
                <p:oleObj name="Equation" r:id="rId1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390" y="3097400"/>
                        <a:ext cx="3168398" cy="102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879758" y="3105685"/>
          <a:ext cx="44926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19" imgW="1815840" imgH="431640" progId="Equation.DSMT4">
                  <p:embed/>
                </p:oleObj>
              </mc:Choice>
              <mc:Fallback>
                <p:oleObj name="Equation" r:id="rId19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9758" y="3105685"/>
                        <a:ext cx="449262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401878" y="3251565"/>
          <a:ext cx="2930962" cy="66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21" imgW="1168200" imgH="266400" progId="Equation.DSMT4">
                  <p:embed/>
                </p:oleObj>
              </mc:Choice>
              <mc:Fallback>
                <p:oleObj name="Equation" r:id="rId21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01878" y="3251565"/>
                        <a:ext cx="2930962" cy="669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22148" y="4075073"/>
          <a:ext cx="2434784" cy="6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23" imgW="1041120" imgH="266400" progId="Equation.DSMT4">
                  <p:embed/>
                </p:oleObj>
              </mc:Choice>
              <mc:Fallback>
                <p:oleObj name="Equation" r:id="rId23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2148" y="4075073"/>
                        <a:ext cx="2434784" cy="6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21156" y="4075073"/>
          <a:ext cx="4942226" cy="7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25" imgW="2019240" imgH="291960" progId="Equation.DSMT4">
                  <p:embed/>
                </p:oleObj>
              </mc:Choice>
              <mc:Fallback>
                <p:oleObj name="Equation" r:id="rId25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21156" y="4075073"/>
                        <a:ext cx="4942226" cy="71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28074" y="4835664"/>
          <a:ext cx="3441051" cy="64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27" imgW="1422360" imgH="266400" progId="Equation.DSMT4">
                  <p:embed/>
                </p:oleObj>
              </mc:Choice>
              <mc:Fallback>
                <p:oleObj name="Equation" r:id="rId27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8074" y="4835664"/>
                        <a:ext cx="3441051" cy="64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44048" y="4632492"/>
          <a:ext cx="35496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29" imgW="1460160" imgH="469800" progId="Equation.DSMT4">
                  <p:embed/>
                </p:oleObj>
              </mc:Choice>
              <mc:Fallback>
                <p:oleObj name="Equation" r:id="rId29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44048" y="4632492"/>
                        <a:ext cx="3549650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793698" y="4988180"/>
          <a:ext cx="3612538" cy="52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31" imgW="1498320" imgH="215640" progId="Equation.DSMT4">
                  <p:embed/>
                </p:oleObj>
              </mc:Choice>
              <mc:Fallback>
                <p:oleObj name="Equation" r:id="rId31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93698" y="4988180"/>
                        <a:ext cx="3612538" cy="52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54390" y="5771049"/>
          <a:ext cx="17827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33" imgW="749160" imgH="228600" progId="Equation.DSMT4">
                  <p:embed/>
                </p:oleObj>
              </mc:Choice>
              <mc:Fallback>
                <p:oleObj name="Equation" r:id="rId3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4390" y="5771049"/>
                        <a:ext cx="1782762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91524" y="5773905"/>
          <a:ext cx="4543892" cy="54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35" imgW="1917360" imgH="228600" progId="Equation.DSMT4">
                  <p:embed/>
                </p:oleObj>
              </mc:Choice>
              <mc:Fallback>
                <p:oleObj name="Equation" r:id="rId35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91524" y="5773905"/>
                        <a:ext cx="4543892" cy="541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74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279651" y="1196975"/>
            <a:ext cx="1439863" cy="6477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graphicFrame>
        <p:nvGraphicFramePr>
          <p:cNvPr id="192522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82888" y="3722688"/>
          <a:ext cx="2808015" cy="54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4" imgW="1117440" imgH="215640" progId="Equation.DSMT4">
                  <p:embed/>
                </p:oleObj>
              </mc:Choice>
              <mc:Fallback>
                <p:oleObj name="Equation" r:id="rId4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22688"/>
                        <a:ext cx="2808015" cy="54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2739" y="2444751"/>
          <a:ext cx="2842668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9" y="2444751"/>
                        <a:ext cx="2842668" cy="50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59600" y="3154363"/>
          <a:ext cx="2160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154363"/>
                        <a:ext cx="21605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2351089" y="1844676"/>
            <a:ext cx="58959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降阶的高阶微分方程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351089" y="3141664"/>
            <a:ext cx="59769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不显含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二阶微分方程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2424113" y="4437064"/>
            <a:ext cx="42481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3.</a:t>
            </a:r>
            <a:r>
              <a:rPr kumimoji="1" lang="zh-CN" altLang="en-US" sz="2800" b="1" dirty="0"/>
              <a:t>不显含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/>
              <a:t>的二阶微分方程</a:t>
            </a: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6856413" y="1773238"/>
          <a:ext cx="195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1773238"/>
                        <a:ext cx="1951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2" name="Object 2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93375087"/>
              </p:ext>
            </p:extLst>
          </p:nvPr>
        </p:nvGraphicFramePr>
        <p:xfrm>
          <a:off x="6959600" y="4378325"/>
          <a:ext cx="2304752" cy="5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378325"/>
                        <a:ext cx="2304752" cy="54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4" name="Object 22"/>
          <p:cNvGraphicFramePr>
            <a:graphicFrameLocks noChangeAspect="1"/>
          </p:cNvGraphicFramePr>
          <p:nvPr/>
        </p:nvGraphicFramePr>
        <p:xfrm>
          <a:off x="2687639" y="4969466"/>
          <a:ext cx="6151562" cy="106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14" imgW="2031840" imgH="444240" progId="Equation.DSMT4">
                  <p:embed/>
                </p:oleObj>
              </mc:Choice>
              <mc:Fallback>
                <p:oleObj name="Equation" r:id="rId14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4969466"/>
                        <a:ext cx="6151562" cy="106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479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  <p:bldP spid="192516" grpId="0" autoUpdateAnimBg="0"/>
      <p:bldP spid="1925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640013" y="1341439"/>
            <a:ext cx="1600200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2711450" y="2349501"/>
            <a:ext cx="746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求微分方程                        的通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4656139" y="2422526"/>
          <a:ext cx="1889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公式" r:id="rId4" imgW="1892300" imgH="406400" progId="Equation.3">
                  <p:embed/>
                </p:oleObj>
              </mc:Choice>
              <mc:Fallback>
                <p:oleObj name="公式" r:id="rId4" imgW="1892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2422526"/>
                        <a:ext cx="18891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293052"/>
      </p:ext>
    </p:extLst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"/>
          <p:cNvSpPr txBox="1">
            <a:spLocks noChangeArrowheads="1"/>
          </p:cNvSpPr>
          <p:nvPr/>
        </p:nvSpPr>
        <p:spPr bwMode="auto">
          <a:xfrm>
            <a:off x="2266950" y="757488"/>
            <a:ext cx="25908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2205045" y="1333089"/>
          <a:ext cx="7481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4" imgW="2438280" imgH="215640" progId="Equation.DSMT4">
                  <p:embed/>
                </p:oleObj>
              </mc:Choice>
              <mc:Fallback>
                <p:oleObj name="Equation" r:id="rId4" imgW="243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45" y="1333089"/>
                        <a:ext cx="7481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583781" y="1859741"/>
          <a:ext cx="2220141" cy="9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81" y="1859741"/>
                        <a:ext cx="2220141" cy="9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3477780" y="2582042"/>
          <a:ext cx="2853351" cy="95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780" y="2582042"/>
                        <a:ext cx="2853351" cy="951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3198639" y="3446421"/>
          <a:ext cx="3975312" cy="9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10" imgW="1739880" imgH="431640" progId="Equation.DSMT4">
                  <p:embed/>
                </p:oleObj>
              </mc:Choice>
              <mc:Fallback>
                <p:oleObj name="Equation" r:id="rId10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39" y="3446421"/>
                        <a:ext cx="3975312" cy="98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3242401" y="4498182"/>
          <a:ext cx="38877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2" imgW="1739880" imgH="279360" progId="Equation.DSMT4">
                  <p:embed/>
                </p:oleObj>
              </mc:Choice>
              <mc:Fallback>
                <p:oleObj name="Equation" r:id="rId12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01" y="4498182"/>
                        <a:ext cx="38877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3198639" y="5089510"/>
          <a:ext cx="2747350" cy="104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39" y="5089510"/>
                        <a:ext cx="2747350" cy="104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4425950" y="6171089"/>
          <a:ext cx="863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公式" r:id="rId16" imgW="177415" imgH="76035" progId="Equation.3">
                  <p:embed/>
                </p:oleObj>
              </mc:Choice>
              <mc:Fallback>
                <p:oleObj name="公式" r:id="rId16" imgW="177415" imgH="76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6171089"/>
                        <a:ext cx="863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6481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1708732" y="731824"/>
            <a:ext cx="25908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1708732" y="1161448"/>
          <a:ext cx="71485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1161448"/>
                        <a:ext cx="71485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3443287" y="1833650"/>
          <a:ext cx="2405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7" y="1833650"/>
                        <a:ext cx="24050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2672556" y="2631885"/>
          <a:ext cx="36512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56" y="2631885"/>
                        <a:ext cx="36512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665413" y="3490913"/>
          <a:ext cx="39608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90913"/>
                        <a:ext cx="39608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2609850" y="4146550"/>
          <a:ext cx="4281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12" imgW="1892160" imgH="228600" progId="Equation.DSMT4">
                  <p:embed/>
                </p:oleObj>
              </mc:Choice>
              <mc:Fallback>
                <p:oleObj name="Equation" r:id="rId12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46550"/>
                        <a:ext cx="4281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2727043" y="4638698"/>
          <a:ext cx="5251550" cy="6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14" imgW="1904760" imgH="291960" progId="Equation.DSMT4">
                  <p:embed/>
                </p:oleObj>
              </mc:Choice>
              <mc:Fallback>
                <p:oleObj name="Equation" r:id="rId14" imgW="1904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043" y="4638698"/>
                        <a:ext cx="5251550" cy="63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53962" name="Object 10"/>
          <p:cNvGraphicFramePr>
            <a:graphicFrameLocks noChangeAspect="1"/>
          </p:cNvGraphicFramePr>
          <p:nvPr/>
        </p:nvGraphicFramePr>
        <p:xfrm>
          <a:off x="2814638" y="5276025"/>
          <a:ext cx="4685937" cy="4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16" imgW="2184120" imgH="228600" progId="Equation.DSMT4">
                  <p:embed/>
                </p:oleObj>
              </mc:Choice>
              <mc:Fallback>
                <p:oleObj name="Equation" r:id="rId16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276025"/>
                        <a:ext cx="4685937" cy="49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2338388" y="5867400"/>
          <a:ext cx="6327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18" imgW="2628720" imgH="241200" progId="Equation.DSMT4">
                  <p:embed/>
                </p:oleObj>
              </mc:Choice>
              <mc:Fallback>
                <p:oleObj name="Equation" r:id="rId18" imgW="262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867400"/>
                        <a:ext cx="6327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0964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24001" y="1303201"/>
          <a:ext cx="8786813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Document" r:id="rId4" imgW="7212499" imgH="4502042" progId="Word.Document.8">
                  <p:embed/>
                </p:oleObj>
              </mc:Choice>
              <mc:Fallback>
                <p:oleObj name="Document" r:id="rId4" imgW="7212499" imgH="45020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54120" b="65762"/>
                      <a:stretch>
                        <a:fillRect/>
                      </a:stretch>
                    </p:blipFill>
                    <p:spPr bwMode="auto">
                      <a:xfrm>
                        <a:off x="1524001" y="1303201"/>
                        <a:ext cx="8786813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4381500" y="543969"/>
            <a:ext cx="26670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ea"/>
                <a:ea typeface="+mn-ea"/>
              </a:rPr>
              <a:t>练  习   题</a:t>
            </a:r>
          </a:p>
        </p:txBody>
      </p:sp>
      <p:sp>
        <p:nvSpPr>
          <p:cNvPr id="13318" name="Rectangle 11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4119563" y="2722563"/>
          <a:ext cx="2768917" cy="103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722563"/>
                        <a:ext cx="2768917" cy="103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7"/>
          <p:cNvGraphicFramePr>
            <a:graphicFrameLocks noChangeAspect="1"/>
          </p:cNvGraphicFramePr>
          <p:nvPr/>
        </p:nvGraphicFramePr>
        <p:xfrm>
          <a:off x="3295242" y="4877403"/>
          <a:ext cx="3445192" cy="53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242" y="4877403"/>
                        <a:ext cx="3445192" cy="53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4197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58" name="Text Box 22"/>
          <p:cNvSpPr txBox="1">
            <a:spLocks noChangeArrowheads="1"/>
          </p:cNvSpPr>
          <p:nvPr/>
        </p:nvSpPr>
        <p:spPr bwMode="auto">
          <a:xfrm>
            <a:off x="1723080" y="974730"/>
            <a:ext cx="6084888" cy="5355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.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可降阶的二阶微分方程</a:t>
            </a:r>
          </a:p>
        </p:txBody>
      </p:sp>
      <p:sp>
        <p:nvSpPr>
          <p:cNvPr id="219159" name="Rectangle 23"/>
          <p:cNvSpPr>
            <a:spLocks noChangeArrowheads="1"/>
          </p:cNvSpPr>
          <p:nvPr/>
        </p:nvSpPr>
        <p:spPr bwMode="auto">
          <a:xfrm>
            <a:off x="1738898" y="3510320"/>
            <a:ext cx="64472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解 </a:t>
            </a:r>
          </a:p>
        </p:txBody>
      </p:sp>
      <p:graphicFrame>
        <p:nvGraphicFramePr>
          <p:cNvPr id="219160" name="Object 24"/>
          <p:cNvGraphicFramePr>
            <a:graphicFrameLocks noChangeAspect="1"/>
          </p:cNvGraphicFramePr>
          <p:nvPr/>
        </p:nvGraphicFramePr>
        <p:xfrm>
          <a:off x="2735760" y="3407905"/>
          <a:ext cx="1999526" cy="57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60" y="3407905"/>
                        <a:ext cx="1999526" cy="57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27"/>
          <p:cNvSpPr>
            <a:spLocks noChangeArrowheads="1"/>
          </p:cNvSpPr>
          <p:nvPr/>
        </p:nvSpPr>
        <p:spPr bwMode="auto">
          <a:xfrm>
            <a:off x="5537201" y="3759559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62" name="Object 26"/>
          <p:cNvGraphicFramePr>
            <a:graphicFrameLocks noChangeAspect="1"/>
          </p:cNvGraphicFramePr>
          <p:nvPr/>
        </p:nvGraphicFramePr>
        <p:xfrm>
          <a:off x="5008562" y="3363515"/>
          <a:ext cx="2208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2" y="3363515"/>
                        <a:ext cx="22082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29"/>
          <p:cNvSpPr>
            <a:spLocks noChangeArrowheads="1"/>
          </p:cNvSpPr>
          <p:nvPr/>
        </p:nvSpPr>
        <p:spPr bwMode="auto">
          <a:xfrm>
            <a:off x="5264151" y="465967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64" name="Object 28"/>
          <p:cNvGraphicFramePr>
            <a:graphicFrameLocks noChangeAspect="1"/>
          </p:cNvGraphicFramePr>
          <p:nvPr/>
        </p:nvGraphicFramePr>
        <p:xfrm>
          <a:off x="2143919" y="4100908"/>
          <a:ext cx="3324447" cy="75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19" y="4100908"/>
                        <a:ext cx="3324447" cy="75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66" name="Object 30"/>
          <p:cNvGraphicFramePr>
            <a:graphicFrameLocks noChangeAspect="1"/>
          </p:cNvGraphicFramePr>
          <p:nvPr/>
        </p:nvGraphicFramePr>
        <p:xfrm>
          <a:off x="5409353" y="4170849"/>
          <a:ext cx="3560491" cy="6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353" y="4170849"/>
                        <a:ext cx="3560491" cy="61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34"/>
          <p:cNvSpPr>
            <a:spLocks noChangeArrowheads="1"/>
          </p:cNvSpPr>
          <p:nvPr/>
        </p:nvSpPr>
        <p:spPr bwMode="auto">
          <a:xfrm>
            <a:off x="7200901" y="4986697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71" name="Object 35"/>
          <p:cNvGraphicFramePr>
            <a:graphicFrameLocks noChangeAspect="1"/>
          </p:cNvGraphicFramePr>
          <p:nvPr/>
        </p:nvGraphicFramePr>
        <p:xfrm>
          <a:off x="2122913" y="4773857"/>
          <a:ext cx="5005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2" imgW="1803240" imgH="291960" progId="Equation.DSMT4">
                  <p:embed/>
                </p:oleObj>
              </mc:Choice>
              <mc:Fallback>
                <p:oleObj name="Equation" r:id="rId12" imgW="1803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13" y="4773857"/>
                        <a:ext cx="5005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2" name="Object 36"/>
          <p:cNvGraphicFramePr>
            <a:graphicFrameLocks noChangeAspect="1"/>
          </p:cNvGraphicFramePr>
          <p:nvPr/>
        </p:nvGraphicFramePr>
        <p:xfrm>
          <a:off x="2122913" y="5610742"/>
          <a:ext cx="52181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14" imgW="1866600" imgH="241200" progId="Equation.DSMT4">
                  <p:embed/>
                </p:oleObj>
              </mc:Choice>
              <mc:Fallback>
                <p:oleObj name="Equation" r:id="rId14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13" y="5610742"/>
                        <a:ext cx="52181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3" name="Object 37"/>
          <p:cNvGraphicFramePr>
            <a:graphicFrameLocks noChangeAspect="1"/>
          </p:cNvGraphicFramePr>
          <p:nvPr/>
        </p:nvGraphicFramePr>
        <p:xfrm>
          <a:off x="7293266" y="3459470"/>
          <a:ext cx="1989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66" y="3459470"/>
                        <a:ext cx="1989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82469" y="1506070"/>
          <a:ext cx="4993435" cy="5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18" imgW="1955520" imgH="228600" progId="Equation.DSMT4">
                  <p:embed/>
                </p:oleObj>
              </mc:Choice>
              <mc:Fallback>
                <p:oleObj name="Equation" r:id="rId18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69" y="1506070"/>
                        <a:ext cx="4993435" cy="58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56070" y="2122245"/>
            <a:ext cx="7454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tabLst>
                <a:tab pos="266700" algn="l"/>
              </a:tabLs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方程解法：通过</a:t>
            </a:r>
            <a:r>
              <a:rPr lang="en-US" altLang="zh-CN" sz="2800" b="1" i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次积分就可得到方程的通解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zh-CN" altLang="zh-CN" sz="2800" b="1" kern="100" dirty="0">
              <a:latin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735760" y="2678306"/>
            <a:ext cx="4432524" cy="576375"/>
            <a:chOff x="2735760" y="2678306"/>
            <a:chExt cx="4432524" cy="576375"/>
          </a:xfrm>
        </p:grpSpPr>
        <p:sp>
          <p:nvSpPr>
            <p:cNvPr id="6" name="Rectangle 136"/>
            <p:cNvSpPr>
              <a:spLocks noChangeArrowheads="1"/>
            </p:cNvSpPr>
            <p:nvPr/>
          </p:nvSpPr>
          <p:spPr bwMode="auto">
            <a:xfrm>
              <a:off x="2735760" y="2717008"/>
              <a:ext cx="15835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方程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958601" y="2678306"/>
            <a:ext cx="1763331" cy="542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" name="Equation" r:id="rId20" imgW="749160" imgH="228600" progId="Equation.DSMT4">
                    <p:embed/>
                  </p:oleObj>
                </mc:Choice>
                <mc:Fallback>
                  <p:oleObj name="Equation" r:id="rId20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601" y="2678306"/>
                          <a:ext cx="1763331" cy="5428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37"/>
            <p:cNvSpPr>
              <a:spLocks noChangeArrowheads="1"/>
            </p:cNvSpPr>
            <p:nvPr/>
          </p:nvSpPr>
          <p:spPr bwMode="auto">
            <a:xfrm>
              <a:off x="5644284" y="2731461"/>
              <a:ext cx="1524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通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723080" y="2717008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7847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2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2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301384" y="803906"/>
            <a:ext cx="650182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2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阶线性微分方程的通解结构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59278" y="1519531"/>
          <a:ext cx="5303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209680" imgH="215640" progId="Equation.DSMT4">
                  <p:embed/>
                </p:oleObj>
              </mc:Choice>
              <mc:Fallback>
                <p:oleObj name="Equation" r:id="rId3" imgW="2209680" imgH="21564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78" y="1519531"/>
                        <a:ext cx="53038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855640" y="2088640"/>
          <a:ext cx="6200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361960" imgH="203040" progId="Equation.DSMT4">
                  <p:embed/>
                </p:oleObj>
              </mc:Choice>
              <mc:Fallback>
                <p:oleObj name="Equation" r:id="rId5" imgW="2361960" imgH="2030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088640"/>
                        <a:ext cx="6200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35036" y="2727420"/>
          <a:ext cx="7433372" cy="51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3086100" imgH="215900" progId="Equation.DSMT4">
                  <p:embed/>
                </p:oleObj>
              </mc:Choice>
              <mc:Fallback>
                <p:oleObj name="Equation" r:id="rId7" imgW="3086100" imgH="215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36" y="2727420"/>
                        <a:ext cx="7433372" cy="511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395264" y="3374874"/>
          <a:ext cx="467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1981080" imgH="215640" progId="Equation.DSMT4">
                  <p:embed/>
                </p:oleObj>
              </mc:Choice>
              <mc:Fallback>
                <p:oleObj name="Equation" r:id="rId9" imgW="1981080" imgH="21564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64" y="3374874"/>
                        <a:ext cx="467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395264" y="4638215"/>
            <a:ext cx="4612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称为二阶齐次线性微分方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5844" y="3999435"/>
          <a:ext cx="5567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44" y="3999435"/>
                        <a:ext cx="55673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95264" y="5231275"/>
          <a:ext cx="7248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3" imgW="3073320" imgH="431640" progId="Equation.DSMT4">
                  <p:embed/>
                </p:oleObj>
              </mc:Choice>
              <mc:Fallback>
                <p:oleObj name="Equation" r:id="rId13" imgW="307332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64" y="5231275"/>
                        <a:ext cx="7248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09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7504" y="1284718"/>
            <a:ext cx="4311996" cy="548627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的存在唯一性定理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247504" y="2143339"/>
            <a:ext cx="152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47504" y="2214700"/>
          <a:ext cx="9490955" cy="185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581280" imgH="698400" progId="Equation.DSMT4">
                  <p:embed/>
                </p:oleObj>
              </mc:Choice>
              <mc:Fallback>
                <p:oleObj name="Equation" r:id="rId3" imgW="3581280" imgH="6984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504" y="2214700"/>
                        <a:ext cx="9490955" cy="1850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2"/>
          <p:cNvGraphicFramePr>
            <a:graphicFrameLocks noChangeAspect="1"/>
          </p:cNvGraphicFramePr>
          <p:nvPr/>
        </p:nvGraphicFramePr>
        <p:xfrm>
          <a:off x="3108708" y="4136572"/>
          <a:ext cx="4267452" cy="11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1574640" imgH="406080" progId="Equation.DSMT4">
                  <p:embed/>
                </p:oleObj>
              </mc:Choice>
              <mc:Fallback>
                <p:oleObj name="Equation" r:id="rId5" imgW="1574640" imgH="406080" progId="Equation.DSMT4">
                  <p:embed/>
                  <p:pic>
                    <p:nvPicPr>
                      <p:cNvPr id="1536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708" y="4136572"/>
                        <a:ext cx="4267452" cy="11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70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3497" y="1046192"/>
            <a:ext cx="5902234" cy="975995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线性相关与线性无关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1883497" y="2022187"/>
          <a:ext cx="8322685" cy="297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2048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97" y="2022187"/>
                        <a:ext cx="8322685" cy="2977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3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36111" y="208056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义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6111" y="1292198"/>
            <a:ext cx="442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伏朗斯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ronsk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行列式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36111" y="2080568"/>
          <a:ext cx="85423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3454200" imgH="444240" progId="Equation.DSMT4">
                  <p:embed/>
                </p:oleObj>
              </mc:Choice>
              <mc:Fallback>
                <p:oleObj name="Equation" r:id="rId3" imgW="3454200" imgH="444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2080568"/>
                        <a:ext cx="85423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508250" y="3557452"/>
          <a:ext cx="3703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549400" imgH="228600" progId="Equation.DSMT4">
                  <p:embed/>
                </p:oleObj>
              </mc:Choice>
              <mc:Fallback>
                <p:oleObj name="Equation" r:id="rId5" imgW="1549400" imgH="228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557452"/>
                        <a:ext cx="37036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211888" y="3247096"/>
          <a:ext cx="255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7" imgW="1054080" imgH="482400" progId="Equation.DSMT4">
                  <p:embed/>
                </p:oleObj>
              </mc:Choice>
              <mc:Fallback>
                <p:oleObj name="Equation" r:id="rId7" imgW="1054080" imgH="4824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247096"/>
                        <a:ext cx="255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436111" y="4830715"/>
          <a:ext cx="7947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9" imgW="3314520" imgH="228600" progId="Equation.DSMT4">
                  <p:embed/>
                </p:oleObj>
              </mc:Choice>
              <mc:Fallback>
                <p:oleObj name="Equation" r:id="rId9" imgW="3314520" imgH="2286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4830715"/>
                        <a:ext cx="79470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94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"/>
          <p:cNvGrpSpPr>
            <a:grpSpLocks/>
          </p:cNvGrpSpPr>
          <p:nvPr/>
        </p:nvGrpSpPr>
        <p:grpSpPr bwMode="auto">
          <a:xfrm>
            <a:off x="911896" y="2795167"/>
            <a:ext cx="9935649" cy="1137807"/>
            <a:chOff x="635" y="277"/>
            <a:chExt cx="4956" cy="4667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635" y="277"/>
              <a:ext cx="4956" cy="4667"/>
            </a:xfrm>
            <a:prstGeom prst="rect">
              <a:avLst/>
            </a:prstGeom>
            <a:gradFill rotWithShape="0">
              <a:gsLst>
                <a:gs pos="92000">
                  <a:schemeClr val="accent6">
                    <a:lumMod val="60000"/>
                    <a:lumOff val="40000"/>
                  </a:scheme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773" y="694"/>
              <a:ext cx="468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911424" y="1124744"/>
            <a:ext cx="9937104" cy="1463192"/>
          </a:xfrm>
          <a:prstGeom prst="rect">
            <a:avLst/>
          </a:prstGeom>
          <a:gradFill rotWithShape="0">
            <a:gsLst>
              <a:gs pos="92000">
                <a:schemeClr val="accent6">
                  <a:lumMod val="60000"/>
                  <a:lumOff val="40000"/>
                </a:schemeClr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183075" y="1278365"/>
            <a:ext cx="9393801" cy="11139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1" i="0" u="none" strike="noStrike" kern="1200" cap="none" spc="0" normalizeH="0" baseline="0" noProof="0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271464" y="1894059"/>
          <a:ext cx="4685421" cy="48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894059"/>
                        <a:ext cx="4685421" cy="485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879975" y="1849891"/>
          <a:ext cx="4418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5" y="1849891"/>
                        <a:ext cx="4418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343472" y="1278365"/>
          <a:ext cx="3648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278365"/>
                        <a:ext cx="3648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754188" y="3071814"/>
          <a:ext cx="7726188" cy="5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071814"/>
                        <a:ext cx="7726188" cy="53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75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17617" y="1772816"/>
            <a:ext cx="10297144" cy="3818453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92000">
                  <a:schemeClr val="accent6">
                    <a:lumMod val="60000"/>
                    <a:lumOff val="40000"/>
                  </a:scheme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647728" y="944640"/>
            <a:ext cx="43540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齐次方程通解的结构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778395" y="2018279"/>
            <a:ext cx="152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6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824389" y="1998833"/>
          <a:ext cx="84836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3187440" imgH="469800" progId="Equation.DSMT4">
                  <p:embed/>
                </p:oleObj>
              </mc:Choice>
              <mc:Fallback>
                <p:oleObj name="Equation" r:id="rId3" imgW="3187440" imgH="46980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89" y="1998833"/>
                        <a:ext cx="84836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791744" y="3268655"/>
          <a:ext cx="5219989" cy="68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268655"/>
                        <a:ext cx="5219989" cy="68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824389" y="3995736"/>
          <a:ext cx="8664449" cy="124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2997000" imgH="469800" progId="Equation.DSMT4">
                  <p:embed/>
                </p:oleObj>
              </mc:Choice>
              <mc:Fallback>
                <p:oleObj name="Equation" r:id="rId7" imgW="2997000" imgH="4698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89" y="3995736"/>
                        <a:ext cx="8664449" cy="1243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26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055439" y="1412776"/>
            <a:ext cx="10081121" cy="3055856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91000">
                  <a:schemeClr val="accent6">
                    <a:lumMod val="60000"/>
                    <a:lumOff val="40000"/>
                  </a:schemeClr>
                </a:gs>
                <a:gs pos="92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77" y="694"/>
              <a:ext cx="4904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431704" y="630092"/>
            <a:ext cx="48173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非齐次方程通解的结构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609160" y="1903268"/>
            <a:ext cx="1569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8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631504" y="1908653"/>
          <a:ext cx="8734431" cy="11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3670200" imgH="469800" progId="Equation.DSMT4">
                  <p:embed/>
                </p:oleObj>
              </mc:Choice>
              <mc:Fallback>
                <p:oleObj name="Equation" r:id="rId3" imgW="3670200" imgH="46980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908653"/>
                        <a:ext cx="8734431" cy="111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393966" y="3033686"/>
          <a:ext cx="6745437" cy="57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2692080" imgH="228600" progId="Equation.DSMT4">
                  <p:embed/>
                </p:oleObj>
              </mc:Choice>
              <mc:Fallback>
                <p:oleObj name="Equation" r:id="rId5" imgW="2692080" imgH="22860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66" y="3033686"/>
                        <a:ext cx="6745437" cy="57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447905" y="3618615"/>
          <a:ext cx="8595291" cy="5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3492360" imgH="228600" progId="Equation.DSMT4">
                  <p:embed/>
                </p:oleObj>
              </mc:Choice>
              <mc:Fallback>
                <p:oleObj name="Equation" r:id="rId7" imgW="3492360" imgH="22860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05" y="3618615"/>
                        <a:ext cx="8595291" cy="5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24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623392" y="1050052"/>
            <a:ext cx="11160495" cy="5727785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7000">
                  <a:schemeClr val="accent6">
                    <a:lumMod val="40000"/>
                    <a:lumOff val="60000"/>
                  </a:schemeClr>
                </a:gs>
                <a:gs pos="100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2639616" y="266620"/>
            <a:ext cx="6912768" cy="646331"/>
          </a:xfrm>
          <a:prstGeom prst="rect">
            <a:avLst/>
          </a:prstGeom>
          <a:solidFill>
            <a:schemeClr val="bg1"/>
          </a:solidFill>
          <a:ln w="508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常数变易法求解非齐次方程步骤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598116" y="1430418"/>
          <a:ext cx="8751842" cy="55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3632040" imgH="228600" progId="Equation.DSMT4">
                  <p:embed/>
                </p:oleObj>
              </mc:Choice>
              <mc:Fallback>
                <p:oleObj name="Equation" r:id="rId3" imgW="3632040" imgH="22860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16" y="1430418"/>
                        <a:ext cx="8751842" cy="550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600201" y="1981200"/>
          <a:ext cx="6030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2412720" imgH="457200" progId="Equation.DSMT4">
                  <p:embed/>
                </p:oleObj>
              </mc:Choice>
              <mc:Fallback>
                <p:oleObj name="Equation" r:id="rId5" imgW="2412720" imgH="457200" progId="Equation.DSMT4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981200"/>
                        <a:ext cx="6030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614488" y="3124200"/>
          <a:ext cx="63484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2692080" imgH="711000" progId="Equation.DSMT4">
                  <p:embed/>
                </p:oleObj>
              </mc:Choice>
              <mc:Fallback>
                <p:oleObj name="Equation" r:id="rId7" imgW="2692080" imgH="711000" progId="Equation.DSMT4">
                  <p:embed/>
                  <p:pic>
                    <p:nvPicPr>
                      <p:cNvPr id="52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124200"/>
                        <a:ext cx="63484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647825" y="4800600"/>
          <a:ext cx="83740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9" imgW="3543120" imgH="457200" progId="Equation.DSMT4">
                  <p:embed/>
                </p:oleObj>
              </mc:Choice>
              <mc:Fallback>
                <p:oleObj name="Equation" r:id="rId9" imgW="3543120" imgH="457200" progId="Equation.DSMT4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800600"/>
                        <a:ext cx="83740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647825" y="5867400"/>
          <a:ext cx="7486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1" imgW="3200400" imgH="228600" progId="Equation.DSMT4">
                  <p:embed/>
                </p:oleObj>
              </mc:Choice>
              <mc:Fallback>
                <p:oleObj name="Equation" r:id="rId11" imgW="3200400" imgH="2286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867400"/>
                        <a:ext cx="7486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5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36" name="Rectangle 28"/>
          <p:cNvSpPr>
            <a:spLocks noChangeArrowheads="1"/>
          </p:cNvSpPr>
          <p:nvPr/>
        </p:nvSpPr>
        <p:spPr bwMode="auto">
          <a:xfrm>
            <a:off x="4995429" y="3394179"/>
            <a:ext cx="5113338" cy="647700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435" name="Rectangle 27"/>
          <p:cNvSpPr>
            <a:spLocks noChangeArrowheads="1"/>
          </p:cNvSpPr>
          <p:nvPr/>
        </p:nvSpPr>
        <p:spPr bwMode="auto">
          <a:xfrm>
            <a:off x="3922713" y="2092326"/>
            <a:ext cx="4824412" cy="647700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814097"/>
            <a:ext cx="5765800" cy="561584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线性微分方程</a:t>
            </a: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2288382" y="1572066"/>
            <a:ext cx="9350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形如</a:t>
            </a:r>
          </a:p>
        </p:txBody>
      </p:sp>
      <p:sp>
        <p:nvSpPr>
          <p:cNvPr id="41994" name="Rectangle 16"/>
          <p:cNvSpPr>
            <a:spLocks noChangeArrowheads="1"/>
          </p:cNvSpPr>
          <p:nvPr/>
        </p:nvSpPr>
        <p:spPr bwMode="auto">
          <a:xfrm>
            <a:off x="1524001" y="2988034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3423" name="Object 15"/>
          <p:cNvGraphicFramePr>
            <a:graphicFrameLocks noChangeAspect="1"/>
          </p:cNvGraphicFramePr>
          <p:nvPr/>
        </p:nvGraphicFramePr>
        <p:xfrm>
          <a:off x="3223419" y="1522413"/>
          <a:ext cx="5684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4" imgW="2082600" imgH="215640" progId="Equation.DSMT4">
                  <p:embed/>
                </p:oleObj>
              </mc:Choice>
              <mc:Fallback>
                <p:oleObj name="Equation" r:id="rId4" imgW="2082600" imgH="215640" progId="Equation.DSMT4">
                  <p:embed/>
                  <p:pic>
                    <p:nvPicPr>
                      <p:cNvPr id="273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19" y="1522413"/>
                        <a:ext cx="5684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7" name="Rectangle 19"/>
          <p:cNvSpPr>
            <a:spLocks noChangeArrowheads="1"/>
          </p:cNvSpPr>
          <p:nvPr/>
        </p:nvSpPr>
        <p:spPr bwMode="auto">
          <a:xfrm>
            <a:off x="8904288" y="1554750"/>
            <a:ext cx="143986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样的</a:t>
            </a:r>
          </a:p>
        </p:txBody>
      </p:sp>
      <p:sp>
        <p:nvSpPr>
          <p:cNvPr id="273428" name="Rectangle 20"/>
          <p:cNvSpPr>
            <a:spLocks noChangeArrowheads="1"/>
          </p:cNvSpPr>
          <p:nvPr/>
        </p:nvSpPr>
        <p:spPr bwMode="auto">
          <a:xfrm>
            <a:off x="1703389" y="2183221"/>
            <a:ext cx="7981950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微分方程称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二阶常系数齐次线性微分方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．</a:t>
            </a:r>
          </a:p>
        </p:txBody>
      </p:sp>
      <p:sp>
        <p:nvSpPr>
          <p:cNvPr id="273429" name="Rectangle 21"/>
          <p:cNvSpPr>
            <a:spLocks noChangeArrowheads="1"/>
          </p:cNvSpPr>
          <p:nvPr/>
        </p:nvSpPr>
        <p:spPr bwMode="auto">
          <a:xfrm>
            <a:off x="2333625" y="2894134"/>
            <a:ext cx="9350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形如</a:t>
            </a:r>
          </a:p>
        </p:txBody>
      </p:sp>
      <p:sp>
        <p:nvSpPr>
          <p:cNvPr id="273432" name="Rectangle 24"/>
          <p:cNvSpPr>
            <a:spLocks noChangeArrowheads="1"/>
          </p:cNvSpPr>
          <p:nvPr/>
        </p:nvSpPr>
        <p:spPr bwMode="auto">
          <a:xfrm>
            <a:off x="1673225" y="3498879"/>
            <a:ext cx="8785225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这样的微分方程称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二阶常系数非齐次线性微分方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．</a:t>
            </a:r>
          </a:p>
        </p:txBody>
      </p:sp>
      <p:sp>
        <p:nvSpPr>
          <p:cNvPr id="273437" name="Text Box 29"/>
          <p:cNvSpPr txBox="1">
            <a:spLocks noChangeArrowheads="1"/>
          </p:cNvSpPr>
          <p:nvPr/>
        </p:nvSpPr>
        <p:spPr bwMode="auto">
          <a:xfrm>
            <a:off x="2341432" y="4229751"/>
            <a:ext cx="1257300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例如</a:t>
            </a:r>
          </a:p>
        </p:txBody>
      </p:sp>
      <p:graphicFrame>
        <p:nvGraphicFramePr>
          <p:cNvPr id="273438" name="Object 30"/>
          <p:cNvGraphicFramePr>
            <a:graphicFrameLocks noChangeAspect="1"/>
          </p:cNvGraphicFramePr>
          <p:nvPr/>
        </p:nvGraphicFramePr>
        <p:xfrm>
          <a:off x="3213100" y="4243747"/>
          <a:ext cx="2654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2734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43747"/>
                        <a:ext cx="26543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42" name="Rectangle 34"/>
          <p:cNvSpPr>
            <a:spLocks noChangeArrowheads="1"/>
          </p:cNvSpPr>
          <p:nvPr/>
        </p:nvSpPr>
        <p:spPr bwMode="auto">
          <a:xfrm>
            <a:off x="5735638" y="4291658"/>
            <a:ext cx="4608512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是二阶常系数齐次线性微分</a:t>
            </a:r>
          </a:p>
        </p:txBody>
      </p:sp>
      <p:sp>
        <p:nvSpPr>
          <p:cNvPr id="273443" name="Rectangle 35"/>
          <p:cNvSpPr>
            <a:spLocks noChangeArrowheads="1"/>
          </p:cNvSpPr>
          <p:nvPr/>
        </p:nvSpPr>
        <p:spPr bwMode="auto">
          <a:xfrm>
            <a:off x="1752600" y="4852060"/>
            <a:ext cx="1266693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方程；</a:t>
            </a:r>
          </a:p>
        </p:txBody>
      </p:sp>
      <p:graphicFrame>
        <p:nvGraphicFramePr>
          <p:cNvPr id="273444" name="Object 36"/>
          <p:cNvGraphicFramePr>
            <a:graphicFrameLocks noChangeAspect="1"/>
          </p:cNvGraphicFramePr>
          <p:nvPr/>
        </p:nvGraphicFramePr>
        <p:xfrm>
          <a:off x="2813778" y="4812802"/>
          <a:ext cx="2838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2734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778" y="4812802"/>
                        <a:ext cx="2838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45" name="Rectangle 37"/>
          <p:cNvSpPr>
            <a:spLocks noChangeArrowheads="1"/>
          </p:cNvSpPr>
          <p:nvPr/>
        </p:nvSpPr>
        <p:spPr bwMode="auto">
          <a:xfrm>
            <a:off x="5446712" y="4932978"/>
            <a:ext cx="4897438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是二阶常系数非齐次线性微分</a:t>
            </a:r>
          </a:p>
        </p:txBody>
      </p:sp>
      <p:sp>
        <p:nvSpPr>
          <p:cNvPr id="273446" name="Rectangle 38"/>
          <p:cNvSpPr>
            <a:spLocks noChangeArrowheads="1"/>
          </p:cNvSpPr>
          <p:nvPr/>
        </p:nvSpPr>
        <p:spPr bwMode="auto">
          <a:xfrm>
            <a:off x="1752600" y="5504255"/>
            <a:ext cx="1266693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方程．</a:t>
            </a:r>
          </a:p>
        </p:txBody>
      </p:sp>
      <p:graphicFrame>
        <p:nvGraphicFramePr>
          <p:cNvPr id="41989" name="Object 22"/>
          <p:cNvGraphicFramePr>
            <a:graphicFrameLocks noChangeAspect="1"/>
          </p:cNvGraphicFramePr>
          <p:nvPr/>
        </p:nvGraphicFramePr>
        <p:xfrm>
          <a:off x="3268662" y="2834211"/>
          <a:ext cx="7075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0" imgW="2781000" imgH="215640" progId="Equation.DSMT4">
                  <p:embed/>
                </p:oleObj>
              </mc:Choice>
              <mc:Fallback>
                <p:oleObj name="Equation" r:id="rId10" imgW="2781000" imgH="215640" progId="Equation.DSMT4">
                  <p:embed/>
                  <p:pic>
                    <p:nvPicPr>
                      <p:cNvPr id="4198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2" y="2834211"/>
                        <a:ext cx="70754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88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27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7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75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7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750"/>
                                        <p:tgtEl>
                                          <p:spTgt spid="27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2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2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2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750"/>
                                        <p:tgtEl>
                                          <p:spTgt spid="2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2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36" grpId="0" animBg="1"/>
      <p:bldP spid="273435" grpId="0" animBg="1"/>
      <p:bldP spid="273414" grpId="0" autoUpdateAnimBg="0"/>
      <p:bldP spid="273427" grpId="0" autoUpdateAnimBg="0"/>
      <p:bldP spid="273428" grpId="0" autoUpdateAnimBg="0"/>
      <p:bldP spid="273429" grpId="0" autoUpdateAnimBg="0"/>
      <p:bldP spid="273432" grpId="0" autoUpdateAnimBg="0"/>
      <p:bldP spid="273437" grpId="0" autoUpdateAnimBg="0"/>
      <p:bldP spid="273442" grpId="0" autoUpdateAnimBg="0"/>
      <p:bldP spid="273443" grpId="0"/>
      <p:bldP spid="273445" grpId="0" autoUpdateAnimBg="0"/>
      <p:bldP spid="2734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7" y="882060"/>
            <a:ext cx="7139831" cy="6477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齐次线性微分方程解法</a:t>
            </a:r>
          </a:p>
        </p:txBody>
      </p:sp>
      <p:graphicFrame>
        <p:nvGraphicFramePr>
          <p:cNvPr id="275477" name="Object 21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4793" y="2204065"/>
          <a:ext cx="20970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275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793" y="2204065"/>
                        <a:ext cx="20970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351088" y="2179867"/>
          <a:ext cx="2926556" cy="5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179867"/>
                        <a:ext cx="2926556" cy="5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2351088" y="2916506"/>
            <a:ext cx="38481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其代入上方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436380" y="3560113"/>
          <a:ext cx="3548784" cy="6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380" y="3560113"/>
                        <a:ext cx="3548784" cy="60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6517301" y="3602100"/>
          <a:ext cx="1666118" cy="58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301" y="3602100"/>
                        <a:ext cx="1666118" cy="58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442766" y="4279555"/>
            <a:ext cx="1371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∴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3140797" y="4190142"/>
          <a:ext cx="2336367" cy="5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275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97" y="4190142"/>
                        <a:ext cx="2336367" cy="59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AutoShape 10"/>
          <p:cNvSpPr>
            <a:spLocks noChangeArrowheads="1"/>
          </p:cNvSpPr>
          <p:nvPr/>
        </p:nvSpPr>
        <p:spPr bwMode="auto">
          <a:xfrm>
            <a:off x="7091016" y="4299586"/>
            <a:ext cx="1806575" cy="457200"/>
          </a:xfrm>
          <a:prstGeom prst="wedgeRectCallout">
            <a:avLst>
              <a:gd name="adj1" fmla="val -129176"/>
              <a:gd name="adj2" fmla="val 4514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特征方程</a:t>
            </a:r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3919435" y="4863303"/>
          <a:ext cx="3512445" cy="114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14" imgW="1396800" imgH="457200" progId="Equation.DSMT4">
                  <p:embed/>
                </p:oleObj>
              </mc:Choice>
              <mc:Fallback>
                <p:oleObj name="Equation" r:id="rId14" imgW="1396800" imgH="457200" progId="Equation.DSMT4">
                  <p:embed/>
                  <p:pic>
                    <p:nvPicPr>
                      <p:cNvPr id="275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435" y="4863303"/>
                        <a:ext cx="3512445" cy="114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2376091" y="5301208"/>
            <a:ext cx="14382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2442766" y="1564758"/>
          <a:ext cx="331585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6" imgW="1117440" imgH="203040" progId="Equation.DSMT4">
                  <p:embed/>
                </p:oleObj>
              </mc:Choice>
              <mc:Fallback>
                <p:oleObj name="Equation" r:id="rId16" imgW="1117440" imgH="203040" progId="Equation.DSMT4">
                  <p:embed/>
                  <p:pic>
                    <p:nvPicPr>
                      <p:cNvPr id="275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766" y="1564758"/>
                        <a:ext cx="3315855" cy="54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9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7613218" y="2213591"/>
          <a:ext cx="18811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8" imgW="799920" imgH="228600" progId="Equation.DSMT4">
                  <p:embed/>
                </p:oleObj>
              </mc:Choice>
              <mc:Fallback>
                <p:oleObj name="Equation" r:id="rId18" imgW="799920" imgH="228600" progId="Equation.DSMT4">
                  <p:embed/>
                  <p:pic>
                    <p:nvPicPr>
                      <p:cNvPr id="275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218" y="2213591"/>
                        <a:ext cx="18811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5299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275464" grpId="0" autoUpdateAnimBg="0"/>
      <p:bldP spid="275466" grpId="0" animBg="1" autoUpdateAnimBg="0"/>
      <p:bldP spid="27546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3577" y="727094"/>
            <a:ext cx="832348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25975"/>
              </p:ext>
            </p:extLst>
          </p:nvPr>
        </p:nvGraphicFramePr>
        <p:xfrm>
          <a:off x="2885577" y="566313"/>
          <a:ext cx="5268912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" imgW="2476440" imgH="685800" progId="Equation.DSMT4">
                  <p:embed/>
                </p:oleObj>
              </mc:Choice>
              <mc:Fallback>
                <p:oleObj name="Equation" r:id="rId3" imgW="2476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577" y="566313"/>
                        <a:ext cx="5268912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23577" y="216614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746100" y="2222123"/>
          <a:ext cx="3363597" cy="46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100" y="2222123"/>
                        <a:ext cx="3363597" cy="462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5577" y="2665701"/>
          <a:ext cx="3317103" cy="10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7" imgW="1320480" imgH="406080" progId="Equation.DSMT4">
                  <p:embed/>
                </p:oleObj>
              </mc:Choice>
              <mc:Fallback>
                <p:oleObj name="Equation" r:id="rId7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577" y="2665701"/>
                        <a:ext cx="3317103" cy="102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5651954" y="3719294"/>
          <a:ext cx="107977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9" imgW="1057373" imgH="380897" progId="Equation.3">
                  <p:embed/>
                </p:oleObj>
              </mc:Choice>
              <mc:Fallback>
                <p:oleObj name="Equation" r:id="rId9" imgW="10573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54" y="3719294"/>
                        <a:ext cx="107977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429000" y="4343400"/>
          <a:ext cx="3048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11" imgW="2562055" imgH="371514" progId="Equation.3">
                  <p:embed/>
                </p:oleObj>
              </mc:Choice>
              <mc:Fallback>
                <p:oleObj name="Equation" r:id="rId11" imgW="2562055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3048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6797674" y="4313464"/>
          <a:ext cx="2897612" cy="48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4" y="4313464"/>
                        <a:ext cx="2897612" cy="48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49560"/>
              </p:ext>
            </p:extLst>
          </p:nvPr>
        </p:nvGraphicFramePr>
        <p:xfrm>
          <a:off x="2955925" y="4862807"/>
          <a:ext cx="3644131" cy="7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5" imgW="1473120" imgH="291960" progId="Equation.DSMT4">
                  <p:embed/>
                </p:oleObj>
              </mc:Choice>
              <mc:Fallback>
                <p:oleObj name="Equation" r:id="rId15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862807"/>
                        <a:ext cx="3644131" cy="73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7915"/>
              </p:ext>
            </p:extLst>
          </p:nvPr>
        </p:nvGraphicFramePr>
        <p:xfrm>
          <a:off x="3279184" y="5466559"/>
          <a:ext cx="5757327" cy="85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7" imgW="5305255" imgH="800023" progId="Equation.3">
                  <p:embed/>
                </p:oleObj>
              </mc:Choice>
              <mc:Fallback>
                <p:oleObj name="Equation" r:id="rId17" imgW="5305255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184" y="5466559"/>
                        <a:ext cx="5757327" cy="85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6217920" y="2941206"/>
          <a:ext cx="2382474" cy="5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9" imgW="1015920" imgH="241200" progId="Equation.DSMT4">
                  <p:embed/>
                </p:oleObj>
              </mc:Choice>
              <mc:Fallback>
                <p:oleObj name="Equation" r:id="rId19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20" y="2941206"/>
                        <a:ext cx="2382474" cy="57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2123577" y="3643801"/>
          <a:ext cx="3345406" cy="6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21" imgW="1295280" imgH="253800" progId="Equation.DSMT4">
                  <p:embed/>
                </p:oleObj>
              </mc:Choice>
              <mc:Fallback>
                <p:oleObj name="Equation" r:id="rId21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577" y="3643801"/>
                        <a:ext cx="3345406" cy="61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2057400" y="4303715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335672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uild="p" autoUpdateAnimBg="0"/>
      <p:bldP spid="6555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2351088" y="1196976"/>
            <a:ext cx="640920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1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itchFamily="2" charset="2"/>
              </a:rPr>
              <a:t>有两个不相等的实根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989685" y="1859224"/>
          <a:ext cx="3029951" cy="105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277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85" y="1859224"/>
                        <a:ext cx="3029951" cy="105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7265338" y="1835238"/>
          <a:ext cx="3254880" cy="111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27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338" y="1835238"/>
                        <a:ext cx="3254880" cy="111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733085" y="3598457"/>
          <a:ext cx="1768912" cy="70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085" y="3598457"/>
                        <a:ext cx="1768912" cy="700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4727848" y="3598939"/>
          <a:ext cx="1748559" cy="67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598939"/>
                        <a:ext cx="1748559" cy="67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2424113" y="3068639"/>
            <a:ext cx="510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线性无关的特解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2424113" y="4480043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齐次方程的通解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2757767" y="5013176"/>
          <a:ext cx="3488459" cy="6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2" imgW="1231560" imgH="241200" progId="Equation.DSMT4">
                  <p:embed/>
                </p:oleObj>
              </mc:Choice>
              <mc:Fallback>
                <p:oleObj name="Equation" r:id="rId12" imgW="1231560" imgH="241200" progId="Equation.DSMT4">
                  <p:embed/>
                  <p:pic>
                    <p:nvPicPr>
                      <p:cNvPr id="277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67" y="5013176"/>
                        <a:ext cx="3488459" cy="66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6643831" y="1195633"/>
          <a:ext cx="1324377" cy="5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277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31" y="1195633"/>
                        <a:ext cx="1324377" cy="55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351088" y="2168526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为</a:t>
            </a:r>
          </a:p>
        </p:txBody>
      </p:sp>
    </p:spTree>
    <p:extLst>
      <p:ext uri="{BB962C8B-B14F-4D97-AF65-F5344CB8AC3E}">
        <p14:creationId xmlns:p14="http://schemas.microsoft.com/office/powerpoint/2010/main" val="2905511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1" grpId="0" autoUpdateAnimBg="0"/>
      <p:bldP spid="277512" grpId="0" autoUpdateAnimBg="0"/>
      <p:bldP spid="2775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Text Box 2"/>
          <p:cNvSpPr txBox="1">
            <a:spLocks noChangeArrowheads="1"/>
          </p:cNvSpPr>
          <p:nvPr/>
        </p:nvSpPr>
        <p:spPr bwMode="auto">
          <a:xfrm>
            <a:off x="2049463" y="958590"/>
            <a:ext cx="46482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2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itchFamily="2" charset="2"/>
              </a:rPr>
              <a:t>有两个相等的实根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7637463" y="1562682"/>
          <a:ext cx="1589757" cy="62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279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562682"/>
                        <a:ext cx="1589757" cy="629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560079" y="1420130"/>
          <a:ext cx="2321608" cy="101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927000" imgH="406080" progId="Equation.DSMT4">
                  <p:embed/>
                </p:oleObj>
              </mc:Choice>
              <mc:Fallback>
                <p:oleObj name="Equation" r:id="rId6" imgW="927000" imgH="406080" progId="Equation.DSMT4">
                  <p:embed/>
                  <p:pic>
                    <p:nvPicPr>
                      <p:cNvPr id="279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79" y="1420130"/>
                        <a:ext cx="2321608" cy="101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025429" y="962580"/>
          <a:ext cx="1241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429" y="962580"/>
                        <a:ext cx="12414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6056336" y="1711235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特解为</a:t>
            </a:r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2080615" y="5338554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齐次方程的通解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5735960" y="5203806"/>
          <a:ext cx="3299126" cy="63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10" imgW="1218960" imgH="241200" progId="Equation.DSMT4">
                  <p:embed/>
                </p:oleObj>
              </mc:Choice>
              <mc:Fallback>
                <p:oleObj name="Equation" r:id="rId10" imgW="1218960" imgH="241200" progId="Equation.DSMT4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5203806"/>
                        <a:ext cx="3299126" cy="63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2107480" y="3187150"/>
          <a:ext cx="6096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公式" r:id="rId12" imgW="6375400" imgH="520700" progId="Equation.3">
                  <p:embed/>
                </p:oleObj>
              </mc:Choice>
              <mc:Fallback>
                <p:oleObj name="公式" r:id="rId12" imgW="6375400" imgH="520700" progId="Equation.3">
                  <p:embed/>
                  <p:pic>
                    <p:nvPicPr>
                      <p:cNvPr id="279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80" y="3187150"/>
                        <a:ext cx="6096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2" name="Object 10"/>
          <p:cNvGraphicFramePr>
            <a:graphicFrameLocks noChangeAspect="1"/>
          </p:cNvGraphicFramePr>
          <p:nvPr/>
        </p:nvGraphicFramePr>
        <p:xfrm>
          <a:off x="2228562" y="3784701"/>
          <a:ext cx="6668267" cy="67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4" imgW="2374560" imgH="241200" progId="Equation.DSMT4">
                  <p:embed/>
                </p:oleObj>
              </mc:Choice>
              <mc:Fallback>
                <p:oleObj name="Equation" r:id="rId14" imgW="2374560" imgH="241200" progId="Equation.DSMT4">
                  <p:embed/>
                  <p:pic>
                    <p:nvPicPr>
                      <p:cNvPr id="279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62" y="3784701"/>
                        <a:ext cx="6668267" cy="67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3" name="Object 11"/>
          <p:cNvGraphicFramePr>
            <a:graphicFrameLocks noChangeAspect="1"/>
          </p:cNvGraphicFramePr>
          <p:nvPr/>
        </p:nvGraphicFramePr>
        <p:xfrm>
          <a:off x="2148034" y="4695147"/>
          <a:ext cx="162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公式" r:id="rId16" imgW="1612900" imgH="444500" progId="Equation.3">
                  <p:embed/>
                </p:oleObj>
              </mc:Choice>
              <mc:Fallback>
                <p:oleObj name="公式" r:id="rId16" imgW="1612900" imgH="444500" progId="Equation.3">
                  <p:embed/>
                  <p:pic>
                    <p:nvPicPr>
                      <p:cNvPr id="279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034" y="4695147"/>
                        <a:ext cx="162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12"/>
          <p:cNvGraphicFramePr>
            <a:graphicFrameLocks noChangeAspect="1"/>
          </p:cNvGraphicFramePr>
          <p:nvPr/>
        </p:nvGraphicFramePr>
        <p:xfrm>
          <a:off x="3966443" y="4655182"/>
          <a:ext cx="1971704" cy="54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8" imgW="850680" imgH="215640" progId="Equation.DSMT4">
                  <p:embed/>
                </p:oleObj>
              </mc:Choice>
              <mc:Fallback>
                <p:oleObj name="Equation" r:id="rId18" imgW="850680" imgH="215640" progId="Equation.DSMT4">
                  <p:embed/>
                  <p:pic>
                    <p:nvPicPr>
                      <p:cNvPr id="279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443" y="4655182"/>
                        <a:ext cx="1971704" cy="548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/>
        </p:nvGraphicFramePr>
        <p:xfrm>
          <a:off x="6130957" y="4592586"/>
          <a:ext cx="2413316" cy="62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20" imgW="927000" imgH="241200" progId="Equation.DSMT4">
                  <p:embed/>
                </p:oleObj>
              </mc:Choice>
              <mc:Fallback>
                <p:oleObj name="Equation" r:id="rId20" imgW="927000" imgH="241200" progId="Equation.DSMT4">
                  <p:embed/>
                  <p:pic>
                    <p:nvPicPr>
                      <p:cNvPr id="279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57" y="4592586"/>
                        <a:ext cx="2413316" cy="62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6" name="Object 14"/>
          <p:cNvGraphicFramePr>
            <a:graphicFrameLocks noChangeAspect="1"/>
          </p:cNvGraphicFramePr>
          <p:nvPr/>
        </p:nvGraphicFramePr>
        <p:xfrm>
          <a:off x="2107480" y="2469481"/>
          <a:ext cx="4538662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22" imgW="1904760" imgH="241200" progId="Equation.DSMT4">
                  <p:embed/>
                </p:oleObj>
              </mc:Choice>
              <mc:Fallback>
                <p:oleObj name="Equation" r:id="rId22" imgW="1904760" imgH="241200" progId="Equation.DSMT4">
                  <p:embed/>
                  <p:pic>
                    <p:nvPicPr>
                      <p:cNvPr id="279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80" y="2469481"/>
                        <a:ext cx="4538662" cy="58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7" name="Line 15"/>
          <p:cNvSpPr>
            <a:spLocks noChangeShapeType="1"/>
          </p:cNvSpPr>
          <p:nvPr/>
        </p:nvSpPr>
        <p:spPr bwMode="auto">
          <a:xfrm>
            <a:off x="3201700" y="4462968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9568" name="Line 16"/>
          <p:cNvSpPr>
            <a:spLocks noChangeShapeType="1"/>
          </p:cNvSpPr>
          <p:nvPr/>
        </p:nvSpPr>
        <p:spPr bwMode="auto">
          <a:xfrm>
            <a:off x="5541242" y="4497172"/>
            <a:ext cx="2209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9569" name="Text Box 17"/>
          <p:cNvSpPr txBox="1">
            <a:spLocks noChangeArrowheads="1"/>
          </p:cNvSpPr>
          <p:nvPr/>
        </p:nvSpPr>
        <p:spPr bwMode="auto">
          <a:xfrm>
            <a:off x="2049463" y="1713410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为</a:t>
            </a:r>
          </a:p>
        </p:txBody>
      </p:sp>
    </p:spTree>
    <p:extLst>
      <p:ext uri="{BB962C8B-B14F-4D97-AF65-F5344CB8AC3E}">
        <p14:creationId xmlns:p14="http://schemas.microsoft.com/office/powerpoint/2010/main" val="9413928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8" grpId="0" autoUpdateAnimBg="0"/>
      <p:bldP spid="279559" grpId="0" autoUpdateAnimBg="0"/>
      <p:bldP spid="279567" grpId="0" animBg="1"/>
      <p:bldP spid="279568" grpId="0" animBg="1"/>
      <p:bldP spid="27956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Text Box 2"/>
          <p:cNvSpPr txBox="1">
            <a:spLocks noChangeArrowheads="1"/>
          </p:cNvSpPr>
          <p:nvPr/>
        </p:nvSpPr>
        <p:spPr bwMode="auto">
          <a:xfrm>
            <a:off x="2351088" y="1154114"/>
            <a:ext cx="78486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3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Monotype Sorts" pitchFamily="2" charset="2"/>
              </a:rPr>
              <a:t>有一对共轭复根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4252826" y="1827502"/>
          <a:ext cx="2102026" cy="6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281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826" y="1827502"/>
                        <a:ext cx="2102026" cy="60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565900" y="1824039"/>
          <a:ext cx="2009846" cy="58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281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824039"/>
                        <a:ext cx="2009846" cy="582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2742479" y="2488321"/>
          <a:ext cx="2430318" cy="7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281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479" y="2488321"/>
                        <a:ext cx="2430318" cy="7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5674373" y="2490060"/>
          <a:ext cx="2395540" cy="69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28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373" y="2490060"/>
                        <a:ext cx="2395540" cy="69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5983288" y="1168400"/>
          <a:ext cx="1165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281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68400"/>
                        <a:ext cx="1165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2351088" y="3406776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新组合</a:t>
            </a: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3957638" y="3121025"/>
          <a:ext cx="2579964" cy="94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公式" r:id="rId14" imgW="2628900" imgH="965200" progId="Equation.3">
                  <p:embed/>
                </p:oleObj>
              </mc:Choice>
              <mc:Fallback>
                <p:oleObj name="公式" r:id="rId14" imgW="2628900" imgH="965200" progId="Equation.3">
                  <p:embed/>
                  <p:pic>
                    <p:nvPicPr>
                      <p:cNvPr id="281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121025"/>
                        <a:ext cx="2579964" cy="94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ChangeAspect="1"/>
          </p:cNvGraphicFramePr>
          <p:nvPr/>
        </p:nvGraphicFramePr>
        <p:xfrm>
          <a:off x="6499225" y="3277670"/>
          <a:ext cx="2765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281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277670"/>
                        <a:ext cx="2765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1" name="Object 11"/>
          <p:cNvGraphicFramePr>
            <a:graphicFrameLocks noChangeAspect="1"/>
          </p:cNvGraphicFramePr>
          <p:nvPr/>
        </p:nvGraphicFramePr>
        <p:xfrm>
          <a:off x="3876020" y="4060957"/>
          <a:ext cx="2743200" cy="104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8" imgW="1066680" imgH="406080" progId="Equation.DSMT4">
                  <p:embed/>
                </p:oleObj>
              </mc:Choice>
              <mc:Fallback>
                <p:oleObj name="Equation" r:id="rId18" imgW="1066680" imgH="406080" progId="Equation.DSMT4">
                  <p:embed/>
                  <p:pic>
                    <p:nvPicPr>
                      <p:cNvPr id="281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20" y="4060957"/>
                        <a:ext cx="2743200" cy="1045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6491288" y="4313593"/>
          <a:ext cx="27733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20" imgW="838080" imgH="228600" progId="Equation.DSMT4">
                  <p:embed/>
                </p:oleObj>
              </mc:Choice>
              <mc:Fallback>
                <p:oleObj name="Equation" r:id="rId20" imgW="838080" imgH="228600" progId="Equation.DSMT4">
                  <p:embed/>
                  <p:pic>
                    <p:nvPicPr>
                      <p:cNvPr id="281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313593"/>
                        <a:ext cx="27733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2389188" y="5106521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齐次方程的通解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1614" name="Object 14"/>
          <p:cNvGraphicFramePr>
            <a:graphicFrameLocks noChangeAspect="1"/>
          </p:cNvGraphicFramePr>
          <p:nvPr/>
        </p:nvGraphicFramePr>
        <p:xfrm>
          <a:off x="3947564" y="5562515"/>
          <a:ext cx="4701131" cy="59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22" imgW="1981080" imgH="241200" progId="Equation.DSMT4">
                  <p:embed/>
                </p:oleObj>
              </mc:Choice>
              <mc:Fallback>
                <p:oleObj name="Equation" r:id="rId22" imgW="1981080" imgH="241200" progId="Equation.DSMT4">
                  <p:embed/>
                  <p:pic>
                    <p:nvPicPr>
                      <p:cNvPr id="281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64" y="5562515"/>
                        <a:ext cx="4701131" cy="59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2592388" y="1881189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48513" y="454788"/>
          <a:ext cx="4196260" cy="62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24" imgW="1523880" imgH="228600" progId="Equation.DSMT4">
                  <p:embed/>
                </p:oleObj>
              </mc:Choice>
              <mc:Fallback>
                <p:oleObj name="Equation" r:id="rId24" imgW="152388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48513" y="454788"/>
                        <a:ext cx="4196260" cy="62943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8811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8" grpId="0"/>
      <p:bldP spid="281613" grpId="0"/>
      <p:bldP spid="28161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6" name="Object 2"/>
          <p:cNvGraphicFramePr>
            <a:graphicFrameLocks noChangeAspect="1"/>
          </p:cNvGraphicFramePr>
          <p:nvPr/>
        </p:nvGraphicFramePr>
        <p:xfrm>
          <a:off x="4146515" y="1345768"/>
          <a:ext cx="2881889" cy="68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374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15" y="1345768"/>
                        <a:ext cx="2881889" cy="684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2371075" y="825068"/>
          <a:ext cx="313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6" imgW="2571795" imgH="409688" progId="Equation.3">
                  <p:embed/>
                </p:oleObj>
              </mc:Choice>
              <mc:Fallback>
                <p:oleObj name="公式" r:id="rId6" imgW="2571795" imgH="409688" progId="Equation.3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5" y="825068"/>
                        <a:ext cx="3133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293236" y="2992294"/>
          <a:ext cx="9688801" cy="320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Document" r:id="rId8" imgW="5652422" imgH="1905188" progId="Word.Document.8">
                  <p:embed/>
                </p:oleObj>
              </mc:Choice>
              <mc:Fallback>
                <p:oleObj name="Document" r:id="rId8" imgW="5652422" imgH="1905188" progId="Word.Document.8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6975"/>
                      <a:stretch>
                        <a:fillRect/>
                      </a:stretch>
                    </p:blipFill>
                    <p:spPr bwMode="auto">
                      <a:xfrm>
                        <a:off x="1293236" y="2992294"/>
                        <a:ext cx="9688801" cy="320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5670118" y="810237"/>
            <a:ext cx="31670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特征方程是</a:t>
            </a:r>
          </a:p>
        </p:txBody>
      </p:sp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2371075" y="2077822"/>
          <a:ext cx="313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公式" r:id="rId10" imgW="2571795" imgH="409688" progId="Equation.3">
                  <p:embed/>
                </p:oleObj>
              </mc:Choice>
              <mc:Fallback>
                <p:oleObj name="公式" r:id="rId10" imgW="2571795" imgH="409688" progId="Equation.3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5" y="2077822"/>
                        <a:ext cx="3133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5696709" y="2053150"/>
            <a:ext cx="161849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通解</a:t>
            </a:r>
          </a:p>
        </p:txBody>
      </p:sp>
    </p:spTree>
    <p:extLst>
      <p:ext uri="{BB962C8B-B14F-4D97-AF65-F5344CB8AC3E}">
        <p14:creationId xmlns:p14="http://schemas.microsoft.com/office/powerpoint/2010/main" val="8294990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9" grpId="0"/>
      <p:bldP spid="3747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420629" y="1251862"/>
          <a:ext cx="4691595" cy="51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2095200" imgH="215640" progId="Equation.DSMT4">
                  <p:embed/>
                </p:oleObj>
              </mc:Choice>
              <mc:Fallback>
                <p:oleObj name="Equation" r:id="rId4" imgW="2095200" imgH="21564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629" y="1251862"/>
                        <a:ext cx="4691595" cy="51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2296680" y="2092254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6240464" y="2060576"/>
            <a:ext cx="302418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特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征方程为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3842761" y="2647933"/>
          <a:ext cx="2641166" cy="59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61" y="2647933"/>
                        <a:ext cx="2641166" cy="59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2296680" y="3355656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得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3603771" y="3314340"/>
          <a:ext cx="2390629" cy="56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71" y="3314340"/>
                        <a:ext cx="2390629" cy="56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2297114" y="4101395"/>
            <a:ext cx="53673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故所求微分方程的通解为</a:t>
            </a:r>
          </a:p>
        </p:txBody>
      </p:sp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3269203" y="4737726"/>
          <a:ext cx="3214723" cy="66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0" imgW="1168200" imgH="241200" progId="Equation.DSMT4">
                  <p:embed/>
                </p:oleObj>
              </mc:Choice>
              <mc:Fallback>
                <p:oleObj name="Equation" r:id="rId10" imgW="1168200" imgH="2412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03" y="4737726"/>
                        <a:ext cx="3214723" cy="66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2366529" y="1258059"/>
            <a:ext cx="10541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524001" y="3113447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3428062" y="2049736"/>
          <a:ext cx="2663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062" y="2049736"/>
                        <a:ext cx="2663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579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autoUpdateAnimBg="0"/>
      <p:bldP spid="372740" grpId="0" autoUpdateAnimBg="0"/>
      <p:bldP spid="372742" grpId="0" autoUpdateAnimBg="0"/>
      <p:bldP spid="37274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" name="Rectangle 17"/>
          <p:cNvSpPr>
            <a:spLocks noChangeArrowheads="1"/>
          </p:cNvSpPr>
          <p:nvPr/>
        </p:nvSpPr>
        <p:spPr bwMode="auto">
          <a:xfrm>
            <a:off x="1524000" y="4033297"/>
            <a:ext cx="216726" cy="2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166" name="Group 21"/>
          <p:cNvGrpSpPr>
            <a:grpSpLocks/>
          </p:cNvGrpSpPr>
          <p:nvPr/>
        </p:nvGrpSpPr>
        <p:grpSpPr bwMode="auto">
          <a:xfrm>
            <a:off x="1703388" y="536134"/>
            <a:ext cx="7666038" cy="960438"/>
            <a:chOff x="558" y="674"/>
            <a:chExt cx="4829" cy="605"/>
          </a:xfrm>
        </p:grpSpPr>
        <p:sp>
          <p:nvSpPr>
            <p:cNvPr id="49176" name="Text Box 10"/>
            <p:cNvSpPr txBox="1">
              <a:spLocks noChangeArrowheads="1"/>
            </p:cNvSpPr>
            <p:nvPr/>
          </p:nvSpPr>
          <p:spPr bwMode="auto">
            <a:xfrm>
              <a:off x="558" y="828"/>
              <a:ext cx="66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49163" name="Object 13"/>
            <p:cNvGraphicFramePr>
              <a:graphicFrameLocks noChangeAspect="1"/>
            </p:cNvGraphicFramePr>
            <p:nvPr/>
          </p:nvGraphicFramePr>
          <p:xfrm>
            <a:off x="2394" y="674"/>
            <a:ext cx="194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9" name="Equation" r:id="rId4" imgW="1193760" imgH="419040" progId="Equation.DSMT4">
                    <p:embed/>
                  </p:oleObj>
                </mc:Choice>
                <mc:Fallback>
                  <p:oleObj name="Equation" r:id="rId4" imgW="1193760" imgH="419040" progId="Equation.DSMT4">
                    <p:embed/>
                    <p:pic>
                      <p:nvPicPr>
                        <p:cNvPr id="4916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674"/>
                          <a:ext cx="1940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2"/>
            <p:cNvGraphicFramePr>
              <a:graphicFrameLocks noChangeAspect="1"/>
            </p:cNvGraphicFramePr>
            <p:nvPr/>
          </p:nvGraphicFramePr>
          <p:xfrm>
            <a:off x="4334" y="834"/>
            <a:ext cx="105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name="Equation" r:id="rId6" imgW="647640" imgH="228600" progId="Equation.DSMT4">
                    <p:embed/>
                  </p:oleObj>
                </mc:Choice>
                <mc:Fallback>
                  <p:oleObj name="Equation" r:id="rId6" imgW="647640" imgH="228600" progId="Equation.DSMT4">
                    <p:embed/>
                    <p:pic>
                      <p:nvPicPr>
                        <p:cNvPr id="491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834"/>
                          <a:ext cx="105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Rectangle 18"/>
            <p:cNvSpPr>
              <a:spLocks noChangeArrowheads="1"/>
            </p:cNvSpPr>
            <p:nvPr/>
          </p:nvSpPr>
          <p:spPr bwMode="auto">
            <a:xfrm>
              <a:off x="1098" y="843"/>
              <a:ext cx="129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微分方程</a:t>
              </a:r>
            </a:p>
          </p:txBody>
        </p:sp>
      </p:grpSp>
      <p:grpSp>
        <p:nvGrpSpPr>
          <p:cNvPr id="49167" name="Group 22"/>
          <p:cNvGrpSpPr>
            <a:grpSpLocks/>
          </p:cNvGrpSpPr>
          <p:nvPr/>
        </p:nvGrpSpPr>
        <p:grpSpPr bwMode="auto">
          <a:xfrm>
            <a:off x="1730374" y="1382338"/>
            <a:ext cx="3541711" cy="547687"/>
            <a:chOff x="85" y="1298"/>
            <a:chExt cx="2231" cy="345"/>
          </a:xfrm>
        </p:grpSpPr>
        <p:graphicFrame>
          <p:nvGraphicFramePr>
            <p:cNvPr id="49162" name="Object 11"/>
            <p:cNvGraphicFramePr>
              <a:graphicFrameLocks noChangeAspect="1"/>
            </p:cNvGraphicFramePr>
            <p:nvPr/>
          </p:nvGraphicFramePr>
          <p:xfrm>
            <a:off x="85" y="1298"/>
            <a:ext cx="101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Equation" r:id="rId8" imgW="672840" imgH="228600" progId="Equation.DSMT4">
                    <p:embed/>
                  </p:oleObj>
                </mc:Choice>
                <mc:Fallback>
                  <p:oleObj name="Equation" r:id="rId8" imgW="672840" imgH="228600" progId="Equation.DSMT4">
                    <p:embed/>
                    <p:pic>
                      <p:nvPicPr>
                        <p:cNvPr id="4916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1298"/>
                          <a:ext cx="101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5" name="Rectangle 19"/>
            <p:cNvSpPr>
              <a:spLocks noChangeArrowheads="1"/>
            </p:cNvSpPr>
            <p:nvPr/>
          </p:nvSpPr>
          <p:spPr bwMode="auto">
            <a:xfrm>
              <a:off x="1020" y="1298"/>
              <a:ext cx="129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特解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</p:grpSp>
      <p:sp>
        <p:nvSpPr>
          <p:cNvPr id="376855" name="Text Box 23"/>
          <p:cNvSpPr txBox="1">
            <a:spLocks noChangeArrowheads="1"/>
          </p:cNvSpPr>
          <p:nvPr/>
        </p:nvSpPr>
        <p:spPr bwMode="auto">
          <a:xfrm>
            <a:off x="1655310" y="2179350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856" name="Rectangle 24"/>
          <p:cNvSpPr>
            <a:spLocks noChangeArrowheads="1"/>
          </p:cNvSpPr>
          <p:nvPr/>
        </p:nvSpPr>
        <p:spPr bwMode="auto">
          <a:xfrm>
            <a:off x="6103145" y="2168504"/>
            <a:ext cx="30241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特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征方程为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2316614" y="2926352"/>
          <a:ext cx="2683741" cy="61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14" y="2926352"/>
                        <a:ext cx="2683741" cy="613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8" name="Text Box 26"/>
          <p:cNvSpPr txBox="1">
            <a:spLocks noChangeArrowheads="1"/>
          </p:cNvSpPr>
          <p:nvPr/>
        </p:nvSpPr>
        <p:spPr bwMode="auto">
          <a:xfrm>
            <a:off x="5085668" y="3000131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得</a:t>
            </a:r>
          </a:p>
        </p:txBody>
      </p:sp>
      <p:graphicFrame>
        <p:nvGraphicFramePr>
          <p:cNvPr id="376859" name="Object 27"/>
          <p:cNvGraphicFramePr>
            <a:graphicFrameLocks noChangeAspect="1"/>
          </p:cNvGraphicFramePr>
          <p:nvPr/>
        </p:nvGraphicFramePr>
        <p:xfrm>
          <a:off x="5937940" y="2975028"/>
          <a:ext cx="1955367" cy="52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3768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40" y="2975028"/>
                        <a:ext cx="1955367" cy="52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0" name="Text Box 28"/>
          <p:cNvSpPr txBox="1">
            <a:spLocks noChangeArrowheads="1"/>
          </p:cNvSpPr>
          <p:nvPr/>
        </p:nvSpPr>
        <p:spPr bwMode="auto">
          <a:xfrm>
            <a:off x="1697903" y="3738299"/>
            <a:ext cx="392116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求微分方程的通解为</a:t>
            </a:r>
          </a:p>
        </p:txBody>
      </p:sp>
      <p:graphicFrame>
        <p:nvGraphicFramePr>
          <p:cNvPr id="376861" name="Object 29"/>
          <p:cNvGraphicFramePr>
            <a:graphicFrameLocks noChangeAspect="1"/>
          </p:cNvGraphicFramePr>
          <p:nvPr/>
        </p:nvGraphicFramePr>
        <p:xfrm>
          <a:off x="5572125" y="3675002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4" imgW="1104840" imgH="241200" progId="Equation.DSMT4">
                  <p:embed/>
                </p:oleObj>
              </mc:Choice>
              <mc:Fallback>
                <p:oleObj name="Equation" r:id="rId14" imgW="1104840" imgH="241200" progId="Equation.DSMT4">
                  <p:embed/>
                  <p:pic>
                    <p:nvPicPr>
                      <p:cNvPr id="3768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75002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62" name="Object 30"/>
          <p:cNvGraphicFramePr>
            <a:graphicFrameLocks noChangeAspect="1"/>
          </p:cNvGraphicFramePr>
          <p:nvPr/>
        </p:nvGraphicFramePr>
        <p:xfrm>
          <a:off x="3153199" y="1944511"/>
          <a:ext cx="2929678" cy="94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6" imgW="1168200" imgH="419040" progId="Equation.DSMT4">
                  <p:embed/>
                </p:oleObj>
              </mc:Choice>
              <mc:Fallback>
                <p:oleObj name="Equation" r:id="rId16" imgW="1168200" imgH="419040" progId="Equation.DSMT4">
                  <p:embed/>
                  <p:pic>
                    <p:nvPicPr>
                      <p:cNvPr id="3768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99" y="1944511"/>
                        <a:ext cx="2929678" cy="94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63" name="Object 31"/>
          <p:cNvGraphicFramePr>
            <a:graphicFrameLocks noChangeAspect="1"/>
          </p:cNvGraphicFramePr>
          <p:nvPr/>
        </p:nvGraphicFramePr>
        <p:xfrm>
          <a:off x="2323945" y="4203116"/>
          <a:ext cx="3858834" cy="92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8" imgW="1523880" imgH="406080" progId="Equation.DSMT4">
                  <p:embed/>
                </p:oleObj>
              </mc:Choice>
              <mc:Fallback>
                <p:oleObj name="Equation" r:id="rId18" imgW="1523880" imgH="406080" progId="Equation.DSMT4">
                  <p:embed/>
                  <p:pic>
                    <p:nvPicPr>
                      <p:cNvPr id="3768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45" y="4203116"/>
                        <a:ext cx="3858834" cy="92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4" name="Text Box 32"/>
          <p:cNvSpPr txBox="1">
            <a:spLocks noChangeArrowheads="1"/>
          </p:cNvSpPr>
          <p:nvPr/>
        </p:nvSpPr>
        <p:spPr bwMode="auto">
          <a:xfrm>
            <a:off x="6324250" y="4458645"/>
            <a:ext cx="5048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</a:p>
        </p:txBody>
      </p:sp>
      <p:graphicFrame>
        <p:nvGraphicFramePr>
          <p:cNvPr id="376865" name="Object 33"/>
          <p:cNvGraphicFramePr>
            <a:graphicFrameLocks noChangeAspect="1"/>
          </p:cNvGraphicFramePr>
          <p:nvPr/>
        </p:nvGraphicFramePr>
        <p:xfrm>
          <a:off x="6886792" y="4354961"/>
          <a:ext cx="3095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20" imgW="1358640" imgH="228600" progId="Equation.DSMT4">
                  <p:embed/>
                </p:oleObj>
              </mc:Choice>
              <mc:Fallback>
                <p:oleObj name="Equation" r:id="rId20" imgW="1358640" imgH="228600" progId="Equation.DSMT4">
                  <p:embed/>
                  <p:pic>
                    <p:nvPicPr>
                      <p:cNvPr id="3768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92" y="4354961"/>
                        <a:ext cx="30956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6" name="Text Box 34"/>
          <p:cNvSpPr txBox="1">
            <a:spLocks noChangeArrowheads="1"/>
          </p:cNvSpPr>
          <p:nvPr/>
        </p:nvSpPr>
        <p:spPr bwMode="auto">
          <a:xfrm>
            <a:off x="1655310" y="5167697"/>
            <a:ext cx="536733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代入上两式，解得</a:t>
            </a:r>
          </a:p>
        </p:txBody>
      </p:sp>
      <p:graphicFrame>
        <p:nvGraphicFramePr>
          <p:cNvPr id="376867" name="Object 35"/>
          <p:cNvGraphicFramePr>
            <a:graphicFrameLocks noChangeAspect="1"/>
          </p:cNvGraphicFramePr>
          <p:nvPr/>
        </p:nvGraphicFramePr>
        <p:xfrm>
          <a:off x="5484967" y="5153194"/>
          <a:ext cx="2183389" cy="53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22" imgW="927000" imgH="228600" progId="Equation.DSMT4">
                  <p:embed/>
                </p:oleObj>
              </mc:Choice>
              <mc:Fallback>
                <p:oleObj name="Equation" r:id="rId22" imgW="927000" imgH="228600" progId="Equation.DSMT4">
                  <p:embed/>
                  <p:pic>
                    <p:nvPicPr>
                      <p:cNvPr id="3768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967" y="5153194"/>
                        <a:ext cx="2183389" cy="53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9" name="Text Box 37"/>
          <p:cNvSpPr txBox="1">
            <a:spLocks noChangeArrowheads="1"/>
          </p:cNvSpPr>
          <p:nvPr/>
        </p:nvSpPr>
        <p:spPr bwMode="auto">
          <a:xfrm>
            <a:off x="1674272" y="5852702"/>
            <a:ext cx="38893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求微分方程的特解为</a:t>
            </a:r>
          </a:p>
        </p:txBody>
      </p:sp>
      <p:graphicFrame>
        <p:nvGraphicFramePr>
          <p:cNvPr id="376870" name="Object 38"/>
          <p:cNvGraphicFramePr>
            <a:graphicFrameLocks noChangeAspect="1"/>
          </p:cNvGraphicFramePr>
          <p:nvPr/>
        </p:nvGraphicFramePr>
        <p:xfrm>
          <a:off x="5486657" y="5772788"/>
          <a:ext cx="2406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24" imgW="952200" imgH="228600" progId="Equation.DSMT4">
                  <p:embed/>
                </p:oleObj>
              </mc:Choice>
              <mc:Fallback>
                <p:oleObj name="Equation" r:id="rId24" imgW="952200" imgH="228600" progId="Equation.DSMT4">
                  <p:embed/>
                  <p:pic>
                    <p:nvPicPr>
                      <p:cNvPr id="3768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57" y="5772788"/>
                        <a:ext cx="2406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0459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55" grpId="0" autoUpdateAnimBg="0"/>
      <p:bldP spid="376856" grpId="0" autoUpdateAnimBg="0"/>
      <p:bldP spid="376858" grpId="0" autoUpdateAnimBg="0"/>
      <p:bldP spid="376860" grpId="0" autoUpdateAnimBg="0"/>
      <p:bldP spid="376864" grpId="0" autoUpdateAnimBg="0"/>
      <p:bldP spid="376866" grpId="0" autoUpdateAnimBg="0"/>
      <p:bldP spid="37686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02954" y="1429046"/>
          <a:ext cx="5057275" cy="44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公式" r:id="rId4" imgW="5152913" imgH="438004" progId="Equation.3">
                  <p:embed/>
                </p:oleObj>
              </mc:Choice>
              <mc:Fallback>
                <p:oleObj name="公式" r:id="rId4" imgW="5152913" imgH="438004" progId="Equation.3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54" y="1429046"/>
                        <a:ext cx="5057275" cy="44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2097088" y="2113860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5820978" y="2113860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方程为</a:t>
            </a:r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3127665" y="2715290"/>
          <a:ext cx="2693313" cy="59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285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65" y="2715290"/>
                        <a:ext cx="2693313" cy="592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2143307" y="3459814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得</a:t>
            </a: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3302954" y="3442647"/>
          <a:ext cx="2034502" cy="57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285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54" y="3442647"/>
                        <a:ext cx="2034502" cy="578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135188" y="4228128"/>
            <a:ext cx="2743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故所求通解为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3127665" y="4856342"/>
          <a:ext cx="5104756" cy="54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10" imgW="4368800" imgH="469900" progId="Equation.3">
                  <p:embed/>
                </p:oleObj>
              </mc:Choice>
              <mc:Fallback>
                <p:oleObj name="公式" r:id="rId10" imgW="4368800" imgH="469900" progId="Equation.3">
                  <p:embed/>
                  <p:pic>
                    <p:nvPicPr>
                      <p:cNvPr id="285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65" y="4856342"/>
                        <a:ext cx="5104756" cy="54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2135188" y="1429046"/>
            <a:ext cx="88261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3017805" y="2083223"/>
          <a:ext cx="2662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285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05" y="2083223"/>
                        <a:ext cx="26622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8865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autoUpdateAnimBg="0"/>
      <p:bldP spid="285700" grpId="0" autoUpdateAnimBg="0"/>
      <p:bldP spid="285702" grpId="0" autoUpdateAnimBg="0"/>
      <p:bldP spid="28570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404942" y="584866"/>
            <a:ext cx="1080492" cy="503237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2279651" y="1278735"/>
            <a:ext cx="799306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阶常系数齐次线性微分方程求通解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步骤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2135188" y="1619979"/>
            <a:ext cx="76200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写出相应的特征方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求出特征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根据特征根的不同情况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到相应的通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38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015779" y="3789040"/>
          <a:ext cx="8239760" cy="268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Document" r:id="rId4" imgW="5652422" imgH="1844346" progId="Word.Document.8">
                  <p:embed/>
                </p:oleObj>
              </mc:Choice>
              <mc:Fallback>
                <p:oleObj name="Document" r:id="rId4" imgW="5652422" imgH="1844346" progId="Word.Document.8">
                  <p:embed/>
                  <p:pic>
                    <p:nvPicPr>
                      <p:cNvPr id="293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6940" b="5783"/>
                      <a:stretch>
                        <a:fillRect/>
                      </a:stretch>
                    </p:blipFill>
                    <p:spPr bwMode="auto">
                      <a:xfrm>
                        <a:off x="2015779" y="3789040"/>
                        <a:ext cx="8239760" cy="268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5945188" y="3050520"/>
          <a:ext cx="2475345" cy="58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293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050520"/>
                        <a:ext cx="2475345" cy="58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2917248" y="3118374"/>
          <a:ext cx="2663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公式" r:id="rId8" imgW="2571795" imgH="409688" progId="Equation.3">
                  <p:embed/>
                </p:oleObj>
              </mc:Choice>
              <mc:Fallback>
                <p:oleObj name="公式" r:id="rId8" imgW="2571795" imgH="409688" progId="Equation.3">
                  <p:embed/>
                  <p:pic>
                    <p:nvPicPr>
                      <p:cNvPr id="293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48" y="3118374"/>
                        <a:ext cx="2663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6898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autoUpdateAnimBg="0"/>
      <p:bldP spid="29389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2189884" y="1780421"/>
          <a:ext cx="3419764" cy="5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307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884" y="1780421"/>
                        <a:ext cx="3419764" cy="56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5609648" y="1858868"/>
            <a:ext cx="46815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阶常系数非齐次线性方程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072554" y="2502494"/>
            <a:ext cx="27527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应的齐次方程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4825279" y="2477423"/>
          <a:ext cx="3070225" cy="54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79" y="2477423"/>
                        <a:ext cx="3070225" cy="54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2072554" y="3133255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通解结构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025179" y="3204071"/>
          <a:ext cx="1600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公式" r:id="rId8" imgW="1600200" imgH="406400" progId="Equation.3">
                  <p:embed/>
                </p:oleObj>
              </mc:Choice>
              <mc:Fallback>
                <p:oleObj name="公式" r:id="rId8" imgW="1600200" imgH="406400" progId="Equation.3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79" y="3204071"/>
                        <a:ext cx="1600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2072554" y="3774855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种类型</a:t>
            </a:r>
          </a:p>
        </p:txBody>
      </p:sp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3961679" y="3766923"/>
          <a:ext cx="1508558" cy="4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公式" r:id="rId10" imgW="1727200" imgH="558800" progId="Equation.3">
                  <p:embed/>
                </p:oleObj>
              </mc:Choice>
              <mc:Fallback>
                <p:oleObj name="公式" r:id="rId10" imgW="1727200" imgH="558800" progId="Equation.3">
                  <p:embed/>
                  <p:pic>
                    <p:nvPicPr>
                      <p:cNvPr id="307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679" y="3766923"/>
                        <a:ext cx="1508558" cy="48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2072554" y="5120058"/>
            <a:ext cx="36544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难点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如何求特解？</a:t>
            </a: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5470237" y="5120058"/>
            <a:ext cx="3962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法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待定系数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52237" name="Rectangle 18"/>
          <p:cNvSpPr>
            <a:spLocks noGrp="1" noChangeArrowheads="1"/>
          </p:cNvSpPr>
          <p:nvPr>
            <p:ph type="title"/>
          </p:nvPr>
        </p:nvSpPr>
        <p:spPr>
          <a:xfrm>
            <a:off x="2072554" y="988317"/>
            <a:ext cx="7620000" cy="719137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非齐次线性微分方程解法</a:t>
            </a:r>
          </a:p>
        </p:txBody>
      </p:sp>
      <p:graphicFrame>
        <p:nvGraphicFramePr>
          <p:cNvPr id="307219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3156515" y="4454707"/>
          <a:ext cx="5140928" cy="59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2" imgW="2082600" imgH="241200" progId="Equation.DSMT4">
                  <p:embed/>
                </p:oleObj>
              </mc:Choice>
              <mc:Fallback>
                <p:oleObj name="Equation" r:id="rId12" imgW="2082600" imgH="241200" progId="Equation.DSMT4">
                  <p:embed/>
                  <p:pic>
                    <p:nvPicPr>
                      <p:cNvPr id="307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5" y="4454707"/>
                        <a:ext cx="5140928" cy="59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6873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autoUpdateAnimBg="0"/>
      <p:bldP spid="307204" grpId="0" autoUpdateAnimBg="0"/>
      <p:bldP spid="307206" grpId="0" autoUpdateAnimBg="0"/>
      <p:bldP spid="307208" grpId="0" autoUpdateAnimBg="0"/>
      <p:bldP spid="307213" grpId="0" autoUpdateAnimBg="0"/>
      <p:bldP spid="30721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51323" y="1724409"/>
            <a:ext cx="7416800" cy="550863"/>
            <a:chOff x="476" y="1162"/>
            <a:chExt cx="4559" cy="347"/>
          </a:xfrm>
        </p:grpSpPr>
        <p:sp>
          <p:nvSpPr>
            <p:cNvPr id="53265" name="Text Box 2"/>
            <p:cNvSpPr txBox="1">
              <a:spLocks noChangeArrowheads="1"/>
            </p:cNvSpPr>
            <p:nvPr/>
          </p:nvSpPr>
          <p:spPr bwMode="auto">
            <a:xfrm>
              <a:off x="476" y="1207"/>
              <a:ext cx="220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非齐方程特解为</a:t>
              </a:r>
            </a:p>
          </p:txBody>
        </p:sp>
        <p:graphicFrame>
          <p:nvGraphicFramePr>
            <p:cNvPr id="53261" name="Object 3"/>
            <p:cNvGraphicFramePr>
              <a:graphicFrameLocks noChangeAspect="1"/>
            </p:cNvGraphicFramePr>
            <p:nvPr/>
          </p:nvGraphicFramePr>
          <p:xfrm>
            <a:off x="2381" y="1162"/>
            <a:ext cx="131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name="公式" r:id="rId4" imgW="2066903" imgH="524028" progId="Equation.3">
                    <p:embed/>
                  </p:oleObj>
                </mc:Choice>
                <mc:Fallback>
                  <p:oleObj name="公式" r:id="rId4" imgW="2066903" imgH="524028" progId="Equation.3">
                    <p:embed/>
                    <p:pic>
                      <p:nvPicPr>
                        <p:cNvPr id="5326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162"/>
                          <a:ext cx="131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6" name="Text Box 4"/>
            <p:cNvSpPr txBox="1">
              <a:spLocks noChangeArrowheads="1"/>
            </p:cNvSpPr>
            <p:nvPr/>
          </p:nvSpPr>
          <p:spPr bwMode="auto">
            <a:xfrm>
              <a:off x="3787" y="1207"/>
              <a:ext cx="124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代入原方程</a:t>
              </a:r>
            </a:p>
          </p:txBody>
        </p:sp>
      </p:grp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295525" y="2294497"/>
          <a:ext cx="8032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公式" r:id="rId6" imgW="8864600" imgH="558800" progId="Equation.3">
                  <p:embed/>
                </p:oleObj>
              </mc:Choice>
              <mc:Fallback>
                <p:oleObj name="公式" r:id="rId6" imgW="8864600" imgH="558800" progId="Equation.3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294497"/>
                        <a:ext cx="80327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2295525" y="3076575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公式" r:id="rId8" imgW="4775200" imgH="508000" progId="Equation.3">
                  <p:embed/>
                </p:oleObj>
              </mc:Choice>
              <mc:Fallback>
                <p:oleObj name="公式" r:id="rId8" imgW="4775200" imgH="508000" progId="Equation.3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076575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6629400" y="2916238"/>
          <a:ext cx="28892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16238"/>
                        <a:ext cx="28892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2782888" y="3730625"/>
          <a:ext cx="33131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公式" r:id="rId12" imgW="2946400" imgH="444500" progId="Equation.3">
                  <p:embed/>
                </p:oleObj>
              </mc:Choice>
              <mc:Fallback>
                <p:oleObj name="公式" r:id="rId12" imgW="2946400" imgH="444500" progId="Equation.3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30625"/>
                        <a:ext cx="33131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2301155" y="4398242"/>
          <a:ext cx="4246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公式" r:id="rId14" imgW="4826000" imgH="508000" progId="Equation.3">
                  <p:embed/>
                </p:oleObj>
              </mc:Choice>
              <mc:Fallback>
                <p:oleObj name="公式" r:id="rId14" imgW="4826000" imgH="508000" progId="Equation.3">
                  <p:embed/>
                  <p:pic>
                    <p:nvPicPr>
                      <p:cNvPr id="309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155" y="4398242"/>
                        <a:ext cx="42465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3248626" y="4782798"/>
          <a:ext cx="2696007" cy="64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626" y="4782798"/>
                        <a:ext cx="2696007" cy="64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6311900" y="4850534"/>
          <a:ext cx="1901825" cy="57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850534"/>
                        <a:ext cx="1901825" cy="57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0" name="Object 12"/>
          <p:cNvGraphicFramePr>
            <a:graphicFrameLocks noChangeAspect="1"/>
          </p:cNvGraphicFramePr>
          <p:nvPr/>
        </p:nvGraphicFramePr>
        <p:xfrm>
          <a:off x="2918641" y="5575373"/>
          <a:ext cx="3355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公式" r:id="rId20" imgW="3162300" imgH="444500" progId="Equation.3">
                  <p:embed/>
                </p:oleObj>
              </mc:Choice>
              <mc:Fallback>
                <p:oleObj name="公式" r:id="rId20" imgW="3162300" imgH="444500" progId="Equation.3">
                  <p:embed/>
                  <p:pic>
                    <p:nvPicPr>
                      <p:cNvPr id="3092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41" y="5575373"/>
                        <a:ext cx="3355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1" name="Line 13"/>
          <p:cNvSpPr>
            <a:spLocks noChangeShapeType="1"/>
          </p:cNvSpPr>
          <p:nvPr/>
        </p:nvSpPr>
        <p:spPr bwMode="auto">
          <a:xfrm>
            <a:off x="6152562" y="2897951"/>
            <a:ext cx="2030004" cy="439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9262" name="Line 14"/>
          <p:cNvSpPr>
            <a:spLocks noChangeShapeType="1"/>
          </p:cNvSpPr>
          <p:nvPr/>
        </p:nvSpPr>
        <p:spPr bwMode="auto">
          <a:xfrm>
            <a:off x="3701040" y="2895076"/>
            <a:ext cx="1187450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9263" name="Object 15"/>
          <p:cNvGraphicFramePr>
            <a:graphicFrameLocks noChangeAspect="1"/>
          </p:cNvGraphicFramePr>
          <p:nvPr/>
        </p:nvGraphicFramePr>
        <p:xfrm>
          <a:off x="6486525" y="3727161"/>
          <a:ext cx="2481984" cy="50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公式" r:id="rId22" imgW="2162287" imgH="466679" progId="Equation.3">
                  <p:embed/>
                </p:oleObj>
              </mc:Choice>
              <mc:Fallback>
                <p:oleObj name="公式" r:id="rId22" imgW="2162287" imgH="466679" progId="Equation.3">
                  <p:embed/>
                  <p:pic>
                    <p:nvPicPr>
                      <p:cNvPr id="309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727161"/>
                        <a:ext cx="2481984" cy="50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4" name="Object 16"/>
          <p:cNvGraphicFramePr>
            <a:graphicFrameLocks noChangeAspect="1"/>
          </p:cNvGraphicFramePr>
          <p:nvPr/>
        </p:nvGraphicFramePr>
        <p:xfrm>
          <a:off x="6513292" y="5467351"/>
          <a:ext cx="2622405" cy="62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24" imgW="1028520" imgH="241200" progId="Equation.DSMT4">
                  <p:embed/>
                </p:oleObj>
              </mc:Choice>
              <mc:Fallback>
                <p:oleObj name="Equation" r:id="rId24" imgW="1028520" imgH="241200" progId="Equation.DSMT4">
                  <p:embed/>
                  <p:pic>
                    <p:nvPicPr>
                      <p:cNvPr id="309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292" y="5467351"/>
                        <a:ext cx="2622405" cy="62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7"/>
          <p:cNvGraphicFramePr>
            <a:graphicFrameLocks noChangeAspect="1"/>
          </p:cNvGraphicFramePr>
          <p:nvPr/>
        </p:nvGraphicFramePr>
        <p:xfrm>
          <a:off x="2151323" y="1012596"/>
          <a:ext cx="3689293" cy="6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26" imgW="1523880" imgH="241200" progId="Equation.DSMT4">
                  <p:embed/>
                </p:oleObj>
              </mc:Choice>
              <mc:Fallback>
                <p:oleObj name="Equation" r:id="rId26" imgW="1523880" imgH="241200" progId="Equation.DSMT4">
                  <p:embed/>
                  <p:pic>
                    <p:nvPicPr>
                      <p:cNvPr id="5326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3" y="1012596"/>
                        <a:ext cx="3689293" cy="645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668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1" grpId="0" animBg="1"/>
      <p:bldP spid="3092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05516"/>
              </p:ext>
            </p:extLst>
          </p:nvPr>
        </p:nvGraphicFramePr>
        <p:xfrm>
          <a:off x="1927158" y="2842202"/>
          <a:ext cx="3950561" cy="53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158" y="2842202"/>
                        <a:ext cx="3950561" cy="53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73039"/>
              </p:ext>
            </p:extLst>
          </p:nvPr>
        </p:nvGraphicFramePr>
        <p:xfrm>
          <a:off x="1960634" y="4066766"/>
          <a:ext cx="5673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5343427" imgH="800023" progId="Equation.3">
                  <p:embed/>
                </p:oleObj>
              </mc:Choice>
              <mc:Fallback>
                <p:oleObj name="Equation" r:id="rId5" imgW="5343427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634" y="4066766"/>
                        <a:ext cx="5673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74321"/>
              </p:ext>
            </p:extLst>
          </p:nvPr>
        </p:nvGraphicFramePr>
        <p:xfrm>
          <a:off x="1943219" y="3576004"/>
          <a:ext cx="2163036" cy="4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19" y="3576004"/>
                        <a:ext cx="2163036" cy="4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584"/>
              </p:ext>
            </p:extLst>
          </p:nvPr>
        </p:nvGraphicFramePr>
        <p:xfrm>
          <a:off x="1919535" y="1628800"/>
          <a:ext cx="624139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9" imgW="2463480" imgH="406080" progId="Equation.DSMT4">
                  <p:embed/>
                </p:oleObj>
              </mc:Choice>
              <mc:Fallback>
                <p:oleObj name="Equation" r:id="rId9" imgW="246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5" y="1628800"/>
                        <a:ext cx="624139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3687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490788" y="1176339"/>
          <a:ext cx="4138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公式" r:id="rId4" imgW="4826000" imgH="508000" progId="Equation.3">
                  <p:embed/>
                </p:oleObj>
              </mc:Choice>
              <mc:Fallback>
                <p:oleObj name="公式" r:id="rId4" imgW="4826000" imgH="508000" progId="Equation.3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176339"/>
                        <a:ext cx="4138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2812330" y="1723150"/>
          <a:ext cx="2651413" cy="63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30" y="1723150"/>
                        <a:ext cx="2651413" cy="63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5894388" y="1799187"/>
          <a:ext cx="1882630" cy="57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1799187"/>
                        <a:ext cx="1882630" cy="57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424114" y="2492375"/>
          <a:ext cx="3576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公式" r:id="rId10" imgW="3505200" imgH="482600" progId="Equation.3">
                  <p:embed/>
                </p:oleObj>
              </mc:Choice>
              <mc:Fallback>
                <p:oleObj name="公式" r:id="rId10" imgW="3505200" imgH="482600" progId="Equation.3">
                  <p:embed/>
                  <p:pic>
                    <p:nvPicPr>
                      <p:cNvPr id="311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92375"/>
                        <a:ext cx="3576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2319507" y="3084366"/>
            <a:ext cx="190341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综上讨论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728039" y="3667538"/>
          <a:ext cx="273570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12" imgW="1130040" imgH="241200" progId="Equation.DSMT4">
                  <p:embed/>
                </p:oleObj>
              </mc:Choice>
              <mc:Fallback>
                <p:oleObj name="Equation" r:id="rId12" imgW="1130040" imgH="24120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039" y="3667538"/>
                        <a:ext cx="273570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171180" y="4471828"/>
          <a:ext cx="3380409" cy="172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14" imgW="1396800" imgH="711000" progId="Equation.DSMT4">
                  <p:embed/>
                </p:oleObj>
              </mc:Choice>
              <mc:Fallback>
                <p:oleObj name="Equation" r:id="rId14" imgW="1396800" imgH="71100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80" y="4471828"/>
                        <a:ext cx="3380409" cy="172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6240463" y="2420938"/>
          <a:ext cx="28829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16" imgW="2419395" imgH="466679" progId="Equation.3">
                  <p:embed/>
                </p:oleObj>
              </mc:Choice>
              <mc:Fallback>
                <p:oleObj name="公式" r:id="rId16" imgW="2419395" imgH="466679" progId="Equation.3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420938"/>
                        <a:ext cx="28829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2319507" y="3787489"/>
            <a:ext cx="5048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</a:p>
        </p:txBody>
      </p:sp>
      <p:sp>
        <p:nvSpPr>
          <p:cNvPr id="311309" name="Text Box 13"/>
          <p:cNvSpPr txBox="1">
            <a:spLocks noChangeArrowheads="1"/>
          </p:cNvSpPr>
          <p:nvPr/>
        </p:nvSpPr>
        <p:spPr bwMode="auto">
          <a:xfrm>
            <a:off x="5348742" y="3787909"/>
            <a:ext cx="374491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非齐次方程的解，</a:t>
            </a:r>
          </a:p>
        </p:txBody>
      </p:sp>
    </p:spTree>
    <p:extLst>
      <p:ext uri="{BB962C8B-B14F-4D97-AF65-F5344CB8AC3E}">
        <p14:creationId xmlns:p14="http://schemas.microsoft.com/office/powerpoint/2010/main" val="287284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utoUpdateAnimBg="0"/>
      <p:bldP spid="311308" grpId="0" autoUpdateAnimBg="0"/>
      <p:bldP spid="31130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209131" y="930257"/>
          <a:ext cx="55768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公式" r:id="rId4" imgW="5657805" imgH="447682" progId="Equation.3">
                  <p:embed/>
                </p:oleObj>
              </mc:Choice>
              <mc:Fallback>
                <p:oleObj name="公式" r:id="rId4" imgW="5657805" imgH="447682" progId="Equation.3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131" y="930257"/>
                        <a:ext cx="55768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2286000" y="1685926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279650" y="2924176"/>
            <a:ext cx="38877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齐次方程的通解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124200" y="1681164"/>
            <a:ext cx="1905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方程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4800600" y="1636886"/>
          <a:ext cx="251460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315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36886"/>
                        <a:ext cx="2514600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3143250" y="2276476"/>
            <a:ext cx="1905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</a:t>
            </a: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4511676" y="2192401"/>
          <a:ext cx="2338652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315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192401"/>
                        <a:ext cx="2338652" cy="5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5788025" y="2970213"/>
          <a:ext cx="2603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公式" r:id="rId10" imgW="2603500" imgH="469900" progId="Equation.3">
                  <p:embed/>
                </p:oleObj>
              </mc:Choice>
              <mc:Fallback>
                <p:oleObj name="公式" r:id="rId10" imgW="2603500" imgH="469900" progId="Equation.3">
                  <p:embed/>
                  <p:pic>
                    <p:nvPicPr>
                      <p:cNvPr id="315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970213"/>
                        <a:ext cx="2603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/>
        </p:nvGraphicFramePr>
        <p:xfrm>
          <a:off x="2307407" y="3628598"/>
          <a:ext cx="2532881" cy="46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2" imgW="2349500" imgH="431800" progId="Equation.DSMT4">
                  <p:embed/>
                </p:oleObj>
              </mc:Choice>
              <mc:Fallback>
                <p:oleObj name="Equation" r:id="rId12" imgW="2349500" imgH="431800" progId="Equation.DSMT4">
                  <p:embed/>
                  <p:pic>
                    <p:nvPicPr>
                      <p:cNvPr id="315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407" y="3628598"/>
                        <a:ext cx="2532881" cy="46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6821488" y="3562351"/>
          <a:ext cx="331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14" imgW="3514882" imgH="447682" progId="Equation.DSMT4">
                  <p:embed/>
                </p:oleObj>
              </mc:Choice>
              <mc:Fallback>
                <p:oleObj name="Equation" r:id="rId14" imgW="3514882" imgH="447682" progId="Equation.DSMT4">
                  <p:embed/>
                  <p:pic>
                    <p:nvPicPr>
                      <p:cNvPr id="315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562351"/>
                        <a:ext cx="3319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2286000" y="4419468"/>
            <a:ext cx="24765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方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4514850" y="4500563"/>
          <a:ext cx="3098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公式" r:id="rId16" imgW="3098800" imgH="355600" progId="Equation.3">
                  <p:embed/>
                </p:oleObj>
              </mc:Choice>
              <mc:Fallback>
                <p:oleObj name="公式" r:id="rId16" imgW="3098800" imgH="355600" progId="Equation.3">
                  <p:embed/>
                  <p:pic>
                    <p:nvPicPr>
                      <p:cNvPr id="315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500563"/>
                        <a:ext cx="3098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6" name="Object 14"/>
          <p:cNvGraphicFramePr>
            <a:graphicFrameLocks noChangeAspect="1"/>
          </p:cNvGraphicFramePr>
          <p:nvPr/>
        </p:nvGraphicFramePr>
        <p:xfrm>
          <a:off x="7896226" y="4005264"/>
          <a:ext cx="16224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18" imgW="1701800" imgH="1473200" progId="Equation.3">
                  <p:embed/>
                </p:oleObj>
              </mc:Choice>
              <mc:Fallback>
                <p:oleObj name="公式" r:id="rId18" imgW="1701800" imgH="1473200" progId="Equation.3">
                  <p:embed/>
                  <p:pic>
                    <p:nvPicPr>
                      <p:cNvPr id="315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005264"/>
                        <a:ext cx="16224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7" name="Object 15"/>
          <p:cNvGraphicFramePr>
            <a:graphicFrameLocks noChangeAspect="1"/>
          </p:cNvGraphicFramePr>
          <p:nvPr/>
        </p:nvGraphicFramePr>
        <p:xfrm>
          <a:off x="2212831" y="4935031"/>
          <a:ext cx="3717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公式" r:id="rId20" imgW="3457508" imgH="809698" progId="Equation.3">
                  <p:embed/>
                </p:oleObj>
              </mc:Choice>
              <mc:Fallback>
                <p:oleObj name="公式" r:id="rId20" imgW="3457508" imgH="809698" progId="Equation.3">
                  <p:embed/>
                  <p:pic>
                    <p:nvPicPr>
                      <p:cNvPr id="315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831" y="4935031"/>
                        <a:ext cx="37179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212831" y="5884292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方程通解为</a:t>
            </a:r>
          </a:p>
        </p:txBody>
      </p:sp>
      <p:graphicFrame>
        <p:nvGraphicFramePr>
          <p:cNvPr id="315409" name="Object 17"/>
          <p:cNvGraphicFramePr>
            <a:graphicFrameLocks noChangeAspect="1"/>
          </p:cNvGraphicFramePr>
          <p:nvPr/>
        </p:nvGraphicFramePr>
        <p:xfrm>
          <a:off x="4511676" y="5661025"/>
          <a:ext cx="4962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22" imgW="4819784" imgH="809698" progId="Equation.3">
                  <p:embed/>
                </p:oleObj>
              </mc:Choice>
              <mc:Fallback>
                <p:oleObj name="公式" r:id="rId22" imgW="4819784" imgH="809698" progId="Equation.3">
                  <p:embed/>
                  <p:pic>
                    <p:nvPicPr>
                      <p:cNvPr id="315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5661025"/>
                        <a:ext cx="4962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8"/>
          <p:cNvSpPr txBox="1">
            <a:spLocks noChangeArrowheads="1"/>
          </p:cNvSpPr>
          <p:nvPr/>
        </p:nvSpPr>
        <p:spPr bwMode="auto">
          <a:xfrm>
            <a:off x="2212831" y="934245"/>
            <a:ext cx="911369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15428" name="Object 36"/>
          <p:cNvGraphicFramePr>
            <a:graphicFrameLocks noChangeAspect="1"/>
          </p:cNvGraphicFramePr>
          <p:nvPr/>
        </p:nvGraphicFramePr>
        <p:xfrm>
          <a:off x="4968369" y="3542594"/>
          <a:ext cx="1639311" cy="51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3154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369" y="3542594"/>
                        <a:ext cx="1639311" cy="518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164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75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utoUpdateAnimBg="0"/>
      <p:bldP spid="315396" grpId="0" autoUpdateAnimBg="0"/>
      <p:bldP spid="315397" grpId="0" autoUpdateAnimBg="0"/>
      <p:bldP spid="315399" grpId="0" autoUpdateAnimBg="0"/>
      <p:bldP spid="315404" grpId="0" autoUpdateAnimBg="0"/>
      <p:bldP spid="31540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781299" y="4384171"/>
            <a:ext cx="2243953" cy="609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535655" y="1687143"/>
            <a:ext cx="1066800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2" name="Text Box 10"/>
          <p:cNvSpPr txBox="1">
            <a:spLocks noChangeArrowheads="1"/>
          </p:cNvSpPr>
          <p:nvPr/>
        </p:nvSpPr>
        <p:spPr bwMode="auto">
          <a:xfrm>
            <a:off x="1593820" y="996737"/>
            <a:ext cx="10763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35226" y="942937"/>
          <a:ext cx="4893483" cy="53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96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26" y="942937"/>
                        <a:ext cx="4893483" cy="53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2433638" y="1617663"/>
          <a:ext cx="8296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3517560" imgH="241200" progId="Equation.DSMT4">
                  <p:embed/>
                </p:oleObj>
              </mc:Choice>
              <mc:Fallback>
                <p:oleObj name="Equation" r:id="rId5" imgW="3517560" imgH="241200" progId="Equation.DSMT4">
                  <p:embed/>
                  <p:pic>
                    <p:nvPicPr>
                      <p:cNvPr id="96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617663"/>
                        <a:ext cx="8296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1790700" y="2310235"/>
            <a:ext cx="5029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特征方程为</a:t>
            </a:r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6198553" y="2294169"/>
          <a:ext cx="2104159" cy="47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96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553" y="2294169"/>
                        <a:ext cx="2104159" cy="474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3226320" y="2844322"/>
            <a:ext cx="1981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特征根为</a:t>
            </a:r>
          </a:p>
        </p:txBody>
      </p:sp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5025253" y="2815144"/>
          <a:ext cx="1431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962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53" y="2815144"/>
                        <a:ext cx="1431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1790700" y="3347203"/>
            <a:ext cx="4343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通解为</a:t>
            </a:r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4512308" y="3811089"/>
          <a:ext cx="3646533" cy="55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11" imgW="1511280" imgH="228600" progId="Equation.DSMT4">
                  <p:embed/>
                </p:oleObj>
              </mc:Choice>
              <mc:Fallback>
                <p:oleObj name="Equation" r:id="rId11" imgW="1511280" imgH="228600" progId="Equation.DSMT4">
                  <p:embed/>
                  <p:pic>
                    <p:nvPicPr>
                      <p:cNvPr id="96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08" y="3811089"/>
                        <a:ext cx="3646533" cy="55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1919536" y="4449197"/>
          <a:ext cx="8114067" cy="4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13" imgW="3479760" imgH="203040" progId="Equation.DSMT4">
                  <p:embed/>
                </p:oleObj>
              </mc:Choice>
              <mc:Fallback>
                <p:oleObj name="Equation" r:id="rId13" imgW="3479760" imgH="203040" progId="Equation.DSMT4">
                  <p:embed/>
                  <p:pic>
                    <p:nvPicPr>
                      <p:cNvPr id="962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449197"/>
                        <a:ext cx="8114067" cy="473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5490425" y="5016449"/>
          <a:ext cx="3649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5" imgW="1422360" imgH="241200" progId="Equation.DSMT4">
                  <p:embed/>
                </p:oleObj>
              </mc:Choice>
              <mc:Fallback>
                <p:oleObj name="Equation" r:id="rId15" imgW="1422360" imgH="241200" progId="Equation.DSMT4">
                  <p:embed/>
                  <p:pic>
                    <p:nvPicPr>
                      <p:cNvPr id="962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25" y="5016449"/>
                        <a:ext cx="36496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1875831" y="5134298"/>
            <a:ext cx="4038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将它代入原方程，得</a:t>
            </a:r>
          </a:p>
        </p:txBody>
      </p: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3535655" y="5685156"/>
          <a:ext cx="5380157" cy="61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7" imgW="2108160" imgH="241200" progId="Equation.DSMT4">
                  <p:embed/>
                </p:oleObj>
              </mc:Choice>
              <mc:Fallback>
                <p:oleObj name="Equation" r:id="rId17" imgW="2108160" imgH="241200" progId="Equation.DSMT4">
                  <p:embed/>
                  <p:pic>
                    <p:nvPicPr>
                      <p:cNvPr id="962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655" y="5685156"/>
                        <a:ext cx="5380157" cy="61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矩形 1"/>
          <p:cNvSpPr>
            <a:spLocks noChangeArrowheads="1"/>
          </p:cNvSpPr>
          <p:nvPr/>
        </p:nvSpPr>
        <p:spPr bwMode="auto">
          <a:xfrm>
            <a:off x="1790700" y="1669407"/>
            <a:ext cx="533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964914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59" grpId="0" animBg="1"/>
      <p:bldP spid="96270" grpId="0" autoUpdateAnimBg="0"/>
      <p:bldP spid="96272" grpId="0" autoUpdateAnimBg="0"/>
      <p:bldP spid="96274" grpId="0" autoUpdateAnimBg="0"/>
      <p:bldP spid="96278" grpId="0" autoUpdateAnimBg="0"/>
      <p:bldP spid="563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904999" y="970495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比较两边同类项的系数，得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12295" y="1370630"/>
          <a:ext cx="1677648" cy="61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1370630"/>
                        <a:ext cx="1677648" cy="61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312295" y="1941741"/>
          <a:ext cx="1677647" cy="63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1941741"/>
                        <a:ext cx="1677647" cy="63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312295" y="2575834"/>
          <a:ext cx="2468167" cy="57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2575834"/>
                        <a:ext cx="2468167" cy="576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AutoShape 6"/>
          <p:cNvSpPr>
            <a:spLocks/>
          </p:cNvSpPr>
          <p:nvPr/>
        </p:nvSpPr>
        <p:spPr bwMode="auto">
          <a:xfrm>
            <a:off x="3012187" y="1503517"/>
            <a:ext cx="188912" cy="1442306"/>
          </a:xfrm>
          <a:prstGeom prst="leftBrace">
            <a:avLst>
              <a:gd name="adj1" fmla="val 108333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7" name="AutoShape 7"/>
          <p:cNvSpPr>
            <a:spLocks noChangeArrowheads="1"/>
          </p:cNvSpPr>
          <p:nvPr/>
        </p:nvSpPr>
        <p:spPr bwMode="auto">
          <a:xfrm>
            <a:off x="5452384" y="2157638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99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7173099" y="1370630"/>
          <a:ext cx="1660236" cy="60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099" y="1370630"/>
                        <a:ext cx="1660236" cy="609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7140332" y="1941741"/>
          <a:ext cx="1725770" cy="60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332" y="1941741"/>
                        <a:ext cx="1725770" cy="60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7134028" y="2540623"/>
          <a:ext cx="2074628" cy="6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46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028" y="2540623"/>
                        <a:ext cx="2074628" cy="61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904999" y="3169005"/>
            <a:ext cx="365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原方程有一特解为</a:t>
            </a: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4774385" y="3622595"/>
          <a:ext cx="2689768" cy="61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385" y="3622595"/>
                        <a:ext cx="2689768" cy="61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1904999" y="4363696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综上所述，原方程的通解为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664619" y="4970111"/>
          <a:ext cx="7535837" cy="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17" imgW="2869920" imgH="241200" progId="Equation.DSMT4">
                  <p:embed/>
                </p:oleObj>
              </mc:Choice>
              <mc:Fallback>
                <p:oleObj name="Equation" r:id="rId17" imgW="2869920" imgH="241200" progId="Equation.DSMT4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19" y="4970111"/>
                        <a:ext cx="7535837" cy="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5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  <p:bldP spid="46087" grpId="0" animBg="1"/>
      <p:bldP spid="46091" grpId="0" autoUpdateAnimBg="0"/>
      <p:bldP spid="4609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5089209" y="2800564"/>
            <a:ext cx="1132187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934789" y="4009600"/>
            <a:ext cx="2357647" cy="609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4759036" y="1575265"/>
            <a:ext cx="1066800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81" name="Text Box 11"/>
          <p:cNvSpPr txBox="1">
            <a:spLocks noChangeArrowheads="1"/>
          </p:cNvSpPr>
          <p:nvPr/>
        </p:nvSpPr>
        <p:spPr bwMode="auto">
          <a:xfrm>
            <a:off x="1871952" y="832222"/>
            <a:ext cx="11620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3198669" y="809266"/>
          <a:ext cx="5753678" cy="52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97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69" y="809266"/>
                        <a:ext cx="5753678" cy="528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2600156" y="1553005"/>
          <a:ext cx="8354435" cy="58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3429000" imgH="241200" progId="Equation.DSMT4">
                  <p:embed/>
                </p:oleObj>
              </mc:Choice>
              <mc:Fallback>
                <p:oleObj name="Equation" r:id="rId5" imgW="3429000" imgH="241200" progId="Equation.DSMT4">
                  <p:embed/>
                  <p:pic>
                    <p:nvPicPr>
                      <p:cNvPr id="97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56" y="1553005"/>
                        <a:ext cx="8354435" cy="58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2057400" y="2234678"/>
            <a:ext cx="5029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特征方程为</a:t>
            </a: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6656289" y="2183737"/>
          <a:ext cx="2941882" cy="48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97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289" y="2183737"/>
                        <a:ext cx="2941882" cy="485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2075008" y="2820746"/>
            <a:ext cx="1981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特征根为</a:t>
            </a:r>
          </a:p>
        </p:txBody>
      </p:sp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3656495" y="2836923"/>
          <a:ext cx="2863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972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495" y="2836923"/>
                        <a:ext cx="2863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6402977" y="2820746"/>
            <a:ext cx="3820886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通解为</a:t>
            </a:r>
          </a:p>
        </p:txBody>
      </p:sp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4589198" y="3358392"/>
          <a:ext cx="3378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97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98" y="3358392"/>
                        <a:ext cx="3378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2075008" y="4070728"/>
          <a:ext cx="8184521" cy="4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3" imgW="3466800" imgH="203040" progId="Equation.DSMT4">
                  <p:embed/>
                </p:oleObj>
              </mc:Choice>
              <mc:Fallback>
                <p:oleObj name="Equation" r:id="rId13" imgW="3466800" imgH="203040" progId="Equation.DSMT4">
                  <p:embed/>
                  <p:pic>
                    <p:nvPicPr>
                      <p:cNvPr id="97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08" y="4070728"/>
                        <a:ext cx="8184521" cy="4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5292436" y="4591302"/>
          <a:ext cx="2559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973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436" y="4591302"/>
                        <a:ext cx="2559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2036908" y="5087857"/>
            <a:ext cx="4038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将它代入原方程，得</a:t>
            </a:r>
          </a:p>
        </p:txBody>
      </p:sp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3111188" y="5505679"/>
          <a:ext cx="6818313" cy="59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7" imgW="2743200" imgH="241200" progId="Equation.DSMT4">
                  <p:embed/>
                </p:oleObj>
              </mc:Choice>
              <mc:Fallback>
                <p:oleObj name="Equation" r:id="rId17" imgW="2743200" imgH="241200" progId="Equation.DSMT4">
                  <p:embed/>
                  <p:pic>
                    <p:nvPicPr>
                      <p:cNvPr id="973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188" y="5505679"/>
                        <a:ext cx="6818313" cy="59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矩形 1"/>
          <p:cNvSpPr>
            <a:spLocks noChangeArrowheads="1"/>
          </p:cNvSpPr>
          <p:nvPr/>
        </p:nvSpPr>
        <p:spPr bwMode="auto">
          <a:xfrm>
            <a:off x="2036908" y="1644818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7445252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83" grpId="0" animBg="1"/>
      <p:bldP spid="97284" grpId="0" animBg="1"/>
      <p:bldP spid="97295" grpId="0" autoUpdateAnimBg="0"/>
      <p:bldP spid="97297" grpId="0" autoUpdateAnimBg="0"/>
      <p:bldP spid="97299" grpId="0" autoUpdateAnimBg="0"/>
      <p:bldP spid="97303" grpId="0" autoUpdateAnimBg="0"/>
      <p:bldP spid="5838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104845" y="1029203"/>
            <a:ext cx="1828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上式即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226791" y="1567307"/>
          <a:ext cx="2121118" cy="58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791" y="1567307"/>
                        <a:ext cx="2121118" cy="58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5152845" y="1789806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33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6714760" y="1377195"/>
          <a:ext cx="1947478" cy="10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774360" imgH="406080" progId="Equation.DSMT4">
                  <p:embed/>
                </p:oleObj>
              </mc:Choice>
              <mc:Fallback>
                <p:oleObj name="Equation" r:id="rId5" imgW="774360" imgH="40608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760" y="1377195"/>
                        <a:ext cx="1947478" cy="1021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104845" y="2401894"/>
            <a:ext cx="365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原方程有一特解为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781596" y="2897861"/>
          <a:ext cx="25939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7" imgW="1054080" imgH="406080" progId="Equation.DSMT4">
                  <p:embed/>
                </p:oleObj>
              </mc:Choice>
              <mc:Fallback>
                <p:oleObj name="Equation" r:id="rId7" imgW="1054080" imgH="40608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96" y="2897861"/>
                        <a:ext cx="25939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2104845" y="3992247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综上所述，原方程的通解为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2792413" y="4664075"/>
          <a:ext cx="6073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664075"/>
                        <a:ext cx="6073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900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/>
      <p:bldP spid="48134" grpId="0" autoUpdateAnimBg="0"/>
      <p:bldP spid="4813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1613992" y="1044806"/>
            <a:ext cx="101196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2848554" y="980264"/>
          <a:ext cx="6849403" cy="55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98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54" y="980264"/>
                        <a:ext cx="6849403" cy="55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847305" y="2535588"/>
          <a:ext cx="5006000" cy="58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1942920" imgH="228600" progId="Equation.DSMT4">
                  <p:embed/>
                </p:oleObj>
              </mc:Choice>
              <mc:Fallback>
                <p:oleObj name="Equation" r:id="rId5" imgW="1942920" imgH="228600" progId="Equation.DSMT4">
                  <p:embed/>
                  <p:pic>
                    <p:nvPicPr>
                      <p:cNvPr id="98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05" y="2535588"/>
                        <a:ext cx="5006000" cy="58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Line 13"/>
          <p:cNvSpPr>
            <a:spLocks noChangeShapeType="1"/>
          </p:cNvSpPr>
          <p:nvPr/>
        </p:nvSpPr>
        <p:spPr bwMode="auto">
          <a:xfrm flipV="1">
            <a:off x="6444673" y="2151881"/>
            <a:ext cx="228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6444673" y="2837681"/>
            <a:ext cx="228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6673273" y="1712604"/>
          <a:ext cx="3319318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98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73" y="1712604"/>
                        <a:ext cx="3319318" cy="597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6698228" y="3266854"/>
          <a:ext cx="3636241" cy="49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98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228" y="3266854"/>
                        <a:ext cx="3636241" cy="49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8665004" y="2160693"/>
          <a:ext cx="2376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11" imgW="939600" imgH="406080" progId="Equation.DSMT4">
                  <p:embed/>
                </p:oleObj>
              </mc:Choice>
              <mc:Fallback>
                <p:oleObj name="Equation" r:id="rId11" imgW="939600" imgH="406080" progId="Equation.DSMT4">
                  <p:embed/>
                  <p:pic>
                    <p:nvPicPr>
                      <p:cNvPr id="98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004" y="2160693"/>
                        <a:ext cx="23764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8614409" y="3629098"/>
          <a:ext cx="19796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98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409" y="3629098"/>
                        <a:ext cx="19796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22"/>
          <p:cNvSpPr txBox="1">
            <a:spLocks noChangeArrowheads="1"/>
          </p:cNvSpPr>
          <p:nvPr/>
        </p:nvSpPr>
        <p:spPr bwMode="auto">
          <a:xfrm>
            <a:off x="1758373" y="3673788"/>
            <a:ext cx="41465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通解为</a:t>
            </a:r>
          </a:p>
        </p:txBody>
      </p:sp>
      <p:graphicFrame>
        <p:nvGraphicFramePr>
          <p:cNvPr id="60424" name="Object 23"/>
          <p:cNvGraphicFramePr>
            <a:graphicFrameLocks noChangeAspect="1"/>
          </p:cNvGraphicFramePr>
          <p:nvPr/>
        </p:nvGraphicFramePr>
        <p:xfrm>
          <a:off x="3831648" y="4152078"/>
          <a:ext cx="2948295" cy="5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15" imgW="1358640" imgH="241200" progId="Equation.DSMT4">
                  <p:embed/>
                </p:oleObj>
              </mc:Choice>
              <mc:Fallback>
                <p:oleObj name="Equation" r:id="rId15" imgW="1358640" imgH="241200" progId="Equation.DSMT4">
                  <p:embed/>
                  <p:pic>
                    <p:nvPicPr>
                      <p:cNvPr id="604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648" y="4152078"/>
                        <a:ext cx="2948295" cy="55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1758373" y="4721536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综上所述，原方程的通解为</a:t>
            </a:r>
          </a:p>
        </p:txBody>
      </p:sp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2608182" y="5080153"/>
          <a:ext cx="708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7" imgW="2958840" imgH="406080" progId="Equation.DSMT4">
                  <p:embed/>
                </p:oleObj>
              </mc:Choice>
              <mc:Fallback>
                <p:oleObj name="Equation" r:id="rId17" imgW="2958840" imgH="406080" progId="Equation.DSMT4">
                  <p:embed/>
                  <p:pic>
                    <p:nvPicPr>
                      <p:cNvPr id="98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82" y="5080153"/>
                        <a:ext cx="70897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矩形 1"/>
          <p:cNvSpPr>
            <a:spLocks noChangeArrowheads="1"/>
          </p:cNvSpPr>
          <p:nvPr/>
        </p:nvSpPr>
        <p:spPr bwMode="auto">
          <a:xfrm>
            <a:off x="1847305" y="1636985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5683514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  <p:bldP spid="98318" grpId="0" animBg="1"/>
      <p:bldP spid="60429" grpId="0"/>
      <p:bldP spid="98328" grpId="0" autoUpdateAnimBg="0"/>
      <p:bldP spid="604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5579" y="105688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51788" y="1104188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1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考研高数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5431" y="1087199"/>
          <a:ext cx="6016357" cy="5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3" imgW="2654280" imgH="228600" progId="Equation.DSMT4">
                  <p:embed/>
                </p:oleObj>
              </mc:Choice>
              <mc:Fallback>
                <p:oleObj name="Equation" r:id="rId3" imgW="265428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431" y="1087199"/>
                        <a:ext cx="6016357" cy="51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43665" y="15658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5598" y="1633144"/>
          <a:ext cx="85645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5" imgW="3771720" imgH="215640" progId="Equation.DSMT4">
                  <p:embed/>
                </p:oleObj>
              </mc:Choice>
              <mc:Fallback>
                <p:oleObj name="Equation" r:id="rId5" imgW="3771720" imgH="215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598" y="1633144"/>
                        <a:ext cx="85645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43666" y="2074583"/>
          <a:ext cx="2435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66" y="2074583"/>
                        <a:ext cx="2435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896720" y="20638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得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21331" y="2066246"/>
          <a:ext cx="2152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1331" y="2066246"/>
                        <a:ext cx="21526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6470" y="2589429"/>
          <a:ext cx="4025704" cy="47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470" y="2589429"/>
                        <a:ext cx="4025704" cy="47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50994" y="2562544"/>
          <a:ext cx="2669646" cy="56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0994" y="2562544"/>
                        <a:ext cx="2669646" cy="56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27649" y="3124358"/>
          <a:ext cx="6599964" cy="54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7649" y="3124358"/>
                        <a:ext cx="6599964" cy="544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487745" y="3083473"/>
          <a:ext cx="2616200" cy="56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17" imgW="1066680" imgH="228600" progId="Equation.DSMT4">
                  <p:embed/>
                </p:oleObj>
              </mc:Choice>
              <mc:Fallback>
                <p:oleObj name="Equation" r:id="rId17" imgW="106668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87745" y="3083473"/>
                        <a:ext cx="2616200" cy="56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76942" y="38673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18449" y="3811955"/>
          <a:ext cx="4094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19" imgW="1739880" imgH="228600" progId="Equation.DSMT4">
                  <p:embed/>
                </p:oleObj>
              </mc:Choice>
              <mc:Fallback>
                <p:oleObj name="Equation" r:id="rId19" imgW="173988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18449" y="3811955"/>
                        <a:ext cx="4094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964409" y="3774726"/>
          <a:ext cx="463254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21" imgW="2082600" imgH="228600" progId="Equation.DSMT4">
                  <p:embed/>
                </p:oleObj>
              </mc:Choice>
              <mc:Fallback>
                <p:oleObj name="Equation" r:id="rId21" imgW="2082600" imgH="2286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4409" y="3774726"/>
                        <a:ext cx="4632541" cy="50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76942" y="450754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代入原方程解得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575086" y="4513745"/>
          <a:ext cx="2382793" cy="50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75086" y="4513745"/>
                        <a:ext cx="2382793" cy="50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999683" y="450295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特解为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566255" y="4424611"/>
          <a:ext cx="2678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25" imgW="1091880" imgH="228600" progId="Equation.DSMT4">
                  <p:embed/>
                </p:oleObj>
              </mc:Choice>
              <mc:Fallback>
                <p:oleObj name="Equation" r:id="rId25" imgW="109188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66255" y="4424611"/>
                        <a:ext cx="2678112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68715" y="5108495"/>
          <a:ext cx="3321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27" imgW="1434960" imgH="203040" progId="Equation.DSMT4">
                  <p:embed/>
                </p:oleObj>
              </mc:Choice>
              <mc:Fallback>
                <p:oleObj name="Equation" r:id="rId27" imgW="1434960" imgH="2030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8715" y="5108495"/>
                        <a:ext cx="33210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423983" y="5578395"/>
          <a:ext cx="1498397" cy="4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29" imgW="634680" imgH="203040" progId="Equation.DSMT4">
                  <p:embed/>
                </p:oleObj>
              </mc:Choice>
              <mc:Fallback>
                <p:oleObj name="Equation" r:id="rId29" imgW="634680" imgH="2030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23983" y="5578395"/>
                        <a:ext cx="1498397" cy="4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922380" y="5572240"/>
          <a:ext cx="4419682" cy="57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31" imgW="1854000" imgH="241200" progId="Equation.DSMT4">
                  <p:embed/>
                </p:oleObj>
              </mc:Choice>
              <mc:Fallback>
                <p:oleObj name="Equation" r:id="rId31" imgW="1854000" imgH="2412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22380" y="5572240"/>
                        <a:ext cx="4419682" cy="57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27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4" grpId="0"/>
      <p:bldP spid="17" grpId="0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2077461" y="2817722"/>
          <a:ext cx="8104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61" y="2817722"/>
                        <a:ext cx="8104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1846552" y="3606246"/>
          <a:ext cx="5653933" cy="60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319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52" y="3606246"/>
                        <a:ext cx="5653933" cy="60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7648867" y="3532910"/>
          <a:ext cx="2538168" cy="6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867" y="3532910"/>
                        <a:ext cx="2538168" cy="67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/>
          <p:cNvGraphicFramePr>
            <a:graphicFrameLocks noChangeAspect="1"/>
          </p:cNvGraphicFramePr>
          <p:nvPr/>
        </p:nvGraphicFramePr>
        <p:xfrm>
          <a:off x="3792539" y="4581524"/>
          <a:ext cx="385632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10" imgW="3403600" imgH="977900" progId="Equation.3">
                  <p:embed/>
                </p:oleObj>
              </mc:Choice>
              <mc:Fallback>
                <p:oleObj name="Equation" r:id="rId10" imgW="3403600" imgH="977900" progId="Equation.3">
                  <p:embed/>
                  <p:pic>
                    <p:nvPicPr>
                      <p:cNvPr id="319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4581524"/>
                        <a:ext cx="385632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1"/>
          <p:cNvGraphicFramePr>
            <a:graphicFrameLocks noChangeAspect="1"/>
          </p:cNvGraphicFramePr>
          <p:nvPr/>
        </p:nvGraphicFramePr>
        <p:xfrm>
          <a:off x="1732254" y="1076092"/>
          <a:ext cx="7976898" cy="7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12" imgW="2971800" imgH="241200" progId="Equation.DSMT4">
                  <p:embed/>
                </p:oleObj>
              </mc:Choice>
              <mc:Fallback>
                <p:oleObj name="Equation" r:id="rId12" imgW="2971800" imgH="241200" progId="Equation.DSMT4">
                  <p:embed/>
                  <p:pic>
                    <p:nvPicPr>
                      <p:cNvPr id="614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54" y="1076092"/>
                        <a:ext cx="7976898" cy="7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0" name="Object 12"/>
          <p:cNvGraphicFramePr>
            <a:graphicFrameLocks noChangeAspect="1"/>
          </p:cNvGraphicFramePr>
          <p:nvPr/>
        </p:nvGraphicFramePr>
        <p:xfrm>
          <a:off x="1846552" y="2154611"/>
          <a:ext cx="4659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14" imgW="1587240" imgH="203040" progId="Equation.DSMT4">
                  <p:embed/>
                </p:oleObj>
              </mc:Choice>
              <mc:Fallback>
                <p:oleObj name="Equation" r:id="rId14" imgW="1587240" imgH="203040" progId="Equation.DSMT4">
                  <p:embed/>
                  <p:pic>
                    <p:nvPicPr>
                      <p:cNvPr id="319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52" y="2154611"/>
                        <a:ext cx="46593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16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927648" y="894486"/>
          <a:ext cx="4752528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4" imgW="4857795" imgH="438004" progId="Equation.3">
                  <p:embed/>
                </p:oleObj>
              </mc:Choice>
              <mc:Fallback>
                <p:oleObj name="公式" r:id="rId4" imgW="4857795" imgH="438004" progId="Equation.3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894486"/>
                        <a:ext cx="4752528" cy="44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006304" y="1471431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2608258" y="1512555"/>
            <a:ext cx="41243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齐次方程的特征方程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5444746" y="2530678"/>
          <a:ext cx="3512416" cy="56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746" y="2530678"/>
                        <a:ext cx="3512416" cy="56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 Box 19"/>
          <p:cNvSpPr txBox="1">
            <a:spLocks noChangeArrowheads="1"/>
          </p:cNvSpPr>
          <p:nvPr/>
        </p:nvSpPr>
        <p:spPr bwMode="auto">
          <a:xfrm>
            <a:off x="1976294" y="877231"/>
            <a:ext cx="858014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21556" name="Text Box 20"/>
          <p:cNvSpPr txBox="1">
            <a:spLocks noChangeArrowheads="1"/>
          </p:cNvSpPr>
          <p:nvPr/>
        </p:nvSpPr>
        <p:spPr bwMode="auto">
          <a:xfrm>
            <a:off x="1995487" y="2617580"/>
            <a:ext cx="37480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齐次方程的通解</a:t>
            </a:r>
          </a:p>
        </p:txBody>
      </p:sp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6732583" y="1527549"/>
          <a:ext cx="1485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3" y="1527549"/>
                        <a:ext cx="14859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8" name="Text Box 22"/>
          <p:cNvSpPr txBox="1">
            <a:spLocks noChangeArrowheads="1"/>
          </p:cNvSpPr>
          <p:nvPr/>
        </p:nvSpPr>
        <p:spPr bwMode="auto">
          <a:xfrm>
            <a:off x="2006304" y="2082203"/>
            <a:ext cx="129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</a:t>
            </a:r>
          </a:p>
        </p:txBody>
      </p:sp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3245573" y="2107706"/>
          <a:ext cx="1062037" cy="42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3" y="2107706"/>
                        <a:ext cx="1062037" cy="42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2067687" y="3117144"/>
          <a:ext cx="5108434" cy="56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687" y="3117144"/>
                        <a:ext cx="5108434" cy="56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2" name="Object 26"/>
          <p:cNvGraphicFramePr>
            <a:graphicFrameLocks noChangeAspect="1"/>
          </p:cNvGraphicFramePr>
          <p:nvPr/>
        </p:nvGraphicFramePr>
        <p:xfrm>
          <a:off x="1976294" y="3685658"/>
          <a:ext cx="8459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4" imgW="3454200" imgH="215640" progId="Equation.DSMT4">
                  <p:embed/>
                </p:oleObj>
              </mc:Choice>
              <mc:Fallback>
                <p:oleObj name="Equation" r:id="rId14" imgW="3454200" imgH="215640" progId="Equation.DSMT4">
                  <p:embed/>
                  <p:pic>
                    <p:nvPicPr>
                      <p:cNvPr id="3215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3685658"/>
                        <a:ext cx="8459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3" name="Object 27"/>
          <p:cNvGraphicFramePr>
            <a:graphicFrameLocks noChangeAspect="1"/>
          </p:cNvGraphicFramePr>
          <p:nvPr/>
        </p:nvGraphicFramePr>
        <p:xfrm>
          <a:off x="1976294" y="4308575"/>
          <a:ext cx="7628904" cy="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6" imgW="3098520" imgH="215640" progId="Equation.DSMT4">
                  <p:embed/>
                </p:oleObj>
              </mc:Choice>
              <mc:Fallback>
                <p:oleObj name="Equation" r:id="rId16" imgW="3098520" imgH="215640" progId="Equation.DSMT4">
                  <p:embed/>
                  <p:pic>
                    <p:nvPicPr>
                      <p:cNvPr id="3215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4308575"/>
                        <a:ext cx="7628904" cy="529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4" name="Object 28"/>
          <p:cNvGraphicFramePr>
            <a:graphicFrameLocks noChangeAspect="1"/>
          </p:cNvGraphicFramePr>
          <p:nvPr/>
        </p:nvGraphicFramePr>
        <p:xfrm>
          <a:off x="1976294" y="4892247"/>
          <a:ext cx="5311046" cy="53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8" imgW="1981080" imgH="215640" progId="Equation.DSMT4">
                  <p:embed/>
                </p:oleObj>
              </mc:Choice>
              <mc:Fallback>
                <p:oleObj name="Equation" r:id="rId18" imgW="1981080" imgH="215640" progId="Equation.DSMT4">
                  <p:embed/>
                  <p:pic>
                    <p:nvPicPr>
                      <p:cNvPr id="321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4892247"/>
                        <a:ext cx="5311046" cy="53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5" name="Object 29"/>
          <p:cNvGraphicFramePr>
            <a:graphicFrameLocks noChangeAspect="1"/>
          </p:cNvGraphicFramePr>
          <p:nvPr/>
        </p:nvGraphicFramePr>
        <p:xfrm>
          <a:off x="7287340" y="4896748"/>
          <a:ext cx="3660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20" imgW="1371600" imgH="215640" progId="Equation.DSMT4">
                  <p:embed/>
                </p:oleObj>
              </mc:Choice>
              <mc:Fallback>
                <p:oleObj name="Equation" r:id="rId20" imgW="1371600" imgH="215640" progId="Equation.DSMT4">
                  <p:embed/>
                  <p:pic>
                    <p:nvPicPr>
                      <p:cNvPr id="3215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40" y="4896748"/>
                        <a:ext cx="36607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1922759" y="5461603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方程通解为</a:t>
            </a:r>
          </a:p>
        </p:txBody>
      </p:sp>
      <p:graphicFrame>
        <p:nvGraphicFramePr>
          <p:cNvPr id="321567" name="Object 31"/>
          <p:cNvGraphicFramePr>
            <a:graphicFrameLocks noChangeAspect="1"/>
          </p:cNvGraphicFramePr>
          <p:nvPr/>
        </p:nvGraphicFramePr>
        <p:xfrm>
          <a:off x="4341704" y="5472354"/>
          <a:ext cx="476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公式" r:id="rId22" imgW="4762500" imgH="419100" progId="Equation.3">
                  <p:embed/>
                </p:oleObj>
              </mc:Choice>
              <mc:Fallback>
                <p:oleObj name="公式" r:id="rId22" imgW="4762500" imgH="419100" progId="Equation.3">
                  <p:embed/>
                  <p:pic>
                    <p:nvPicPr>
                      <p:cNvPr id="3215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704" y="5472354"/>
                        <a:ext cx="476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4301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0"/>
                                        <p:tgtEl>
                                          <p:spTgt spid="3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0" grpId="0" autoUpdateAnimBg="0"/>
      <p:bldP spid="321556" grpId="0"/>
      <p:bldP spid="321558" grpId="0" autoUpdateAnimBg="0"/>
      <p:bldP spid="3215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08" name="Rectangle 24"/>
          <p:cNvSpPr>
            <a:spLocks noChangeArrowheads="1"/>
          </p:cNvSpPr>
          <p:nvPr/>
        </p:nvSpPr>
        <p:spPr bwMode="auto">
          <a:xfrm>
            <a:off x="2358112" y="1677734"/>
            <a:ext cx="6697663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宋体" pitchFamily="2" charset="-122"/>
              </a:rPr>
              <a:t>方程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特点</a:t>
            </a:r>
            <a:r>
              <a:rPr kumimoji="1" lang="zh-CN" altLang="en-US" sz="2800" b="1" dirty="0">
                <a:latin typeface="宋体" pitchFamily="2" charset="-122"/>
              </a:rPr>
              <a:t>：方程右端不显含未知函数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</a:p>
        </p:txBody>
      </p:sp>
      <p:sp>
        <p:nvSpPr>
          <p:cNvPr id="221212" name="Rectangle 28"/>
          <p:cNvSpPr>
            <a:spLocks noChangeArrowheads="1"/>
          </p:cNvSpPr>
          <p:nvPr/>
        </p:nvSpPr>
        <p:spPr bwMode="auto">
          <a:xfrm>
            <a:off x="2277457" y="2361841"/>
            <a:ext cx="2348720" cy="4801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程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解法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2212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4223"/>
              </p:ext>
            </p:extLst>
          </p:nvPr>
        </p:nvGraphicFramePr>
        <p:xfrm>
          <a:off x="4957577" y="2319704"/>
          <a:ext cx="1720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77" y="2319704"/>
                        <a:ext cx="1720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3" name="Rectangle 29"/>
          <p:cNvSpPr>
            <a:spLocks noChangeArrowheads="1"/>
          </p:cNvSpPr>
          <p:nvPr/>
        </p:nvSpPr>
        <p:spPr bwMode="auto">
          <a:xfrm>
            <a:off x="6737156" y="2317517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12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64904"/>
              </p:ext>
            </p:extLst>
          </p:nvPr>
        </p:nvGraphicFramePr>
        <p:xfrm>
          <a:off x="7170192" y="2287310"/>
          <a:ext cx="18208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92" y="2287310"/>
                        <a:ext cx="18208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4" name="Rectangle 30"/>
          <p:cNvSpPr>
            <a:spLocks noChangeArrowheads="1"/>
          </p:cNvSpPr>
          <p:nvPr/>
        </p:nvSpPr>
        <p:spPr bwMode="auto">
          <a:xfrm>
            <a:off x="8991054" y="2345178"/>
            <a:ext cx="126669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们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12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8432"/>
              </p:ext>
            </p:extLst>
          </p:nvPr>
        </p:nvGraphicFramePr>
        <p:xfrm>
          <a:off x="3564388" y="3042325"/>
          <a:ext cx="3362715" cy="50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88" y="3042325"/>
                        <a:ext cx="3362715" cy="501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6" name="Rectangle 32"/>
          <p:cNvSpPr>
            <a:spLocks noChangeArrowheads="1"/>
          </p:cNvSpPr>
          <p:nvPr/>
        </p:nvSpPr>
        <p:spPr bwMode="auto">
          <a:xfrm>
            <a:off x="1619250" y="3065671"/>
            <a:ext cx="19700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得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1217" name="Rectangle 33"/>
          <p:cNvSpPr>
            <a:spLocks noChangeArrowheads="1"/>
          </p:cNvSpPr>
          <p:nvPr/>
        </p:nvSpPr>
        <p:spPr bwMode="auto">
          <a:xfrm>
            <a:off x="4568238" y="2361841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</a:rPr>
              <a:t>令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710778" y="3724864"/>
            <a:ext cx="7080068" cy="529384"/>
            <a:chOff x="1908266" y="4209445"/>
            <a:chExt cx="7080068" cy="52938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7842986" y="4209445"/>
            <a:ext cx="856545" cy="489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0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986" y="4209445"/>
                          <a:ext cx="856545" cy="489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5"/>
            <p:cNvSpPr>
              <a:spLocks noChangeArrowheads="1"/>
            </p:cNvSpPr>
            <p:nvPr/>
          </p:nvSpPr>
          <p:spPr bwMode="auto">
            <a:xfrm>
              <a:off x="1908266" y="4215609"/>
              <a:ext cx="708006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这是一个关于自变量</a:t>
              </a: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和未知函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86431" y="4397568"/>
            <a:ext cx="8069344" cy="569913"/>
            <a:chOff x="949234" y="4970811"/>
            <a:chExt cx="8069344" cy="56991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7288203" y="4970811"/>
            <a:ext cx="17303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" name="Equation" r:id="rId12" imgW="863280" imgH="228600" progId="Equation.DSMT4">
                    <p:embed/>
                  </p:oleObj>
                </mc:Choice>
                <mc:Fallback>
                  <p:oleObj name="Equation" r:id="rId12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203" y="4970811"/>
                          <a:ext cx="1730375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949234" y="4994158"/>
              <a:ext cx="67317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一阶微分方程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若可以求出其通解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8808967" y="4403754"/>
            <a:ext cx="1175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619250" y="5063062"/>
            <a:ext cx="7646828" cy="558328"/>
            <a:chOff x="1789155" y="5898177"/>
            <a:chExt cx="7646828" cy="55832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789155" y="5898177"/>
            <a:ext cx="2060034" cy="558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" name="Equation" r:id="rId14" imgW="850680" imgH="228600" progId="Equation.DSMT4">
                    <p:embed/>
                  </p:oleObj>
                </mc:Choice>
                <mc:Fallback>
                  <p:oleObj name="Equation" r:id="rId14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155" y="5898177"/>
                          <a:ext cx="2060034" cy="5583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3269316" y="5933285"/>
              <a:ext cx="61666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再积分一次就能得原方程的通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19250" y="908720"/>
            <a:ext cx="4883662" cy="534124"/>
            <a:chOff x="1489166" y="1038591"/>
            <a:chExt cx="4883662" cy="534124"/>
          </a:xfrm>
        </p:grpSpPr>
        <p:sp>
          <p:nvSpPr>
            <p:cNvPr id="12" name="Rectangle 66"/>
            <p:cNvSpPr>
              <a:spLocks noChangeArrowheads="1"/>
            </p:cNvSpPr>
            <p:nvPr/>
          </p:nvSpPr>
          <p:spPr bwMode="auto">
            <a:xfrm>
              <a:off x="1489166" y="1049495"/>
              <a:ext cx="583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332350"/>
                </p:ext>
              </p:extLst>
            </p:nvPr>
          </p:nvGraphicFramePr>
          <p:xfrm>
            <a:off x="1958106" y="1071146"/>
            <a:ext cx="2072026" cy="479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" name="Equation" r:id="rId16" imgW="863280" imgH="203040" progId="Equation.DSMT4">
                    <p:embed/>
                  </p:oleObj>
                </mc:Choice>
                <mc:Fallback>
                  <p:oleObj name="Equation" r:id="rId16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106" y="1071146"/>
                          <a:ext cx="2072026" cy="4799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7"/>
            <p:cNvSpPr>
              <a:spLocks noChangeArrowheads="1"/>
            </p:cNvSpPr>
            <p:nvPr/>
          </p:nvSpPr>
          <p:spPr bwMode="auto">
            <a:xfrm>
              <a:off x="4030132" y="1038591"/>
              <a:ext cx="23426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</a:tabLst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型的微分方程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5326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08" grpId="0"/>
      <p:bldP spid="221212" grpId="0"/>
      <p:bldP spid="221213" grpId="0"/>
      <p:bldP spid="221214" grpId="0"/>
      <p:bldP spid="221216" grpId="0"/>
      <p:bldP spid="221217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1628741" y="1228021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2345749" y="1219892"/>
            <a:ext cx="41243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方程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5004114" y="1819087"/>
          <a:ext cx="3443864" cy="55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351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14" y="1819087"/>
                        <a:ext cx="3443864" cy="556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5"/>
          <p:cNvSpPr txBox="1">
            <a:spLocks noChangeArrowheads="1"/>
          </p:cNvSpPr>
          <p:nvPr/>
        </p:nvSpPr>
        <p:spPr bwMode="auto">
          <a:xfrm>
            <a:off x="1637404" y="696793"/>
            <a:ext cx="793892" cy="479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1662980" y="1841073"/>
            <a:ext cx="36004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应齐次方程的通解</a:t>
            </a: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3964244" y="1178905"/>
          <a:ext cx="1571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351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4" y="1178905"/>
                        <a:ext cx="1571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5549363" y="1200583"/>
            <a:ext cx="129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根</a:t>
            </a:r>
          </a:p>
        </p:txBody>
      </p:sp>
      <p:graphicFrame>
        <p:nvGraphicFramePr>
          <p:cNvPr id="351241" name="Object 9"/>
          <p:cNvGraphicFramePr>
            <a:graphicFrameLocks noChangeAspect="1"/>
          </p:cNvGraphicFramePr>
          <p:nvPr/>
        </p:nvGraphicFramePr>
        <p:xfrm>
          <a:off x="6697305" y="1189033"/>
          <a:ext cx="1110021" cy="44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351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305" y="1189033"/>
                        <a:ext cx="1110021" cy="44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1662980" y="2364277"/>
          <a:ext cx="5641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10" imgW="2260440" imgH="228600" progId="Equation.DSMT4">
                  <p:embed/>
                </p:oleObj>
              </mc:Choice>
              <mc:Fallback>
                <p:oleObj name="Equation" r:id="rId10" imgW="2260440" imgH="228600" progId="Equation.DSMT4">
                  <p:embed/>
                  <p:pic>
                    <p:nvPicPr>
                      <p:cNvPr id="351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2364277"/>
                        <a:ext cx="5641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3" name="Object 11"/>
          <p:cNvGraphicFramePr>
            <a:graphicFrameLocks noChangeAspect="1"/>
          </p:cNvGraphicFramePr>
          <p:nvPr/>
        </p:nvGraphicFramePr>
        <p:xfrm>
          <a:off x="1666875" y="2951163"/>
          <a:ext cx="8820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12" imgW="3517560" imgH="215640" progId="Equation.DSMT4">
                  <p:embed/>
                </p:oleObj>
              </mc:Choice>
              <mc:Fallback>
                <p:oleObj name="Equation" r:id="rId12" imgW="3517560" imgH="215640" progId="Equation.DSMT4">
                  <p:embed/>
                  <p:pic>
                    <p:nvPicPr>
                      <p:cNvPr id="351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951163"/>
                        <a:ext cx="8820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4" name="Object 12"/>
          <p:cNvGraphicFramePr>
            <a:graphicFrameLocks noChangeAspect="1"/>
          </p:cNvGraphicFramePr>
          <p:nvPr/>
        </p:nvGraphicFramePr>
        <p:xfrm>
          <a:off x="1662980" y="3657483"/>
          <a:ext cx="6899129" cy="52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4" imgW="2844720" imgH="215640" progId="Equation.DSMT4">
                  <p:embed/>
                </p:oleObj>
              </mc:Choice>
              <mc:Fallback>
                <p:oleObj name="Equation" r:id="rId14" imgW="2844720" imgH="215640" progId="Equation.DSMT4">
                  <p:embed/>
                  <p:pic>
                    <p:nvPicPr>
                      <p:cNvPr id="351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3657483"/>
                        <a:ext cx="6899129" cy="52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1662980" y="4114047"/>
          <a:ext cx="4996439" cy="9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16" imgW="2070000" imgH="406080" progId="Equation.DSMT4">
                  <p:embed/>
                </p:oleObj>
              </mc:Choice>
              <mc:Fallback>
                <p:oleObj name="Equation" r:id="rId16" imgW="2070000" imgH="406080" progId="Equation.DSMT4">
                  <p:embed/>
                  <p:pic>
                    <p:nvPicPr>
                      <p:cNvPr id="351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4114047"/>
                        <a:ext cx="4996439" cy="96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6" name="Object 14"/>
          <p:cNvGraphicFramePr>
            <a:graphicFrameLocks noChangeAspect="1"/>
          </p:cNvGraphicFramePr>
          <p:nvPr/>
        </p:nvGraphicFramePr>
        <p:xfrm>
          <a:off x="1662980" y="4776904"/>
          <a:ext cx="6682268" cy="95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18" imgW="2158920" imgH="406080" progId="Equation.DSMT4">
                  <p:embed/>
                </p:oleObj>
              </mc:Choice>
              <mc:Fallback>
                <p:oleObj name="Equation" r:id="rId18" imgW="2158920" imgH="406080" progId="Equation.DSMT4">
                  <p:embed/>
                  <p:pic>
                    <p:nvPicPr>
                      <p:cNvPr id="351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4776904"/>
                        <a:ext cx="6682268" cy="955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1652588" y="5732025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方程通解为</a:t>
            </a:r>
          </a:p>
        </p:txBody>
      </p:sp>
      <p:graphicFrame>
        <p:nvGraphicFramePr>
          <p:cNvPr id="351248" name="Object 16"/>
          <p:cNvGraphicFramePr>
            <a:graphicFrameLocks noChangeAspect="1"/>
          </p:cNvGraphicFramePr>
          <p:nvPr/>
        </p:nvGraphicFramePr>
        <p:xfrm>
          <a:off x="3908933" y="5495518"/>
          <a:ext cx="6482524" cy="92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20" imgW="2844720" imgH="406080" progId="Equation.DSMT4">
                  <p:embed/>
                </p:oleObj>
              </mc:Choice>
              <mc:Fallback>
                <p:oleObj name="Equation" r:id="rId20" imgW="2844720" imgH="406080" progId="Equation.DSMT4">
                  <p:embed/>
                  <p:pic>
                    <p:nvPicPr>
                      <p:cNvPr id="351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933" y="5495518"/>
                        <a:ext cx="6482524" cy="92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7"/>
          <p:cNvGraphicFramePr>
            <a:graphicFrameLocks noChangeAspect="1"/>
          </p:cNvGraphicFramePr>
          <p:nvPr/>
        </p:nvGraphicFramePr>
        <p:xfrm>
          <a:off x="2520115" y="651826"/>
          <a:ext cx="4967998" cy="52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22" imgW="2108160" imgH="215640" progId="Equation.DSMT4">
                  <p:embed/>
                </p:oleObj>
              </mc:Choice>
              <mc:Fallback>
                <p:oleObj name="Equation" r:id="rId22" imgW="2108160" imgH="215640" progId="Equation.DSMT4">
                  <p:embed/>
                  <p:pic>
                    <p:nvPicPr>
                      <p:cNvPr id="6349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15" y="651826"/>
                        <a:ext cx="4967998" cy="529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3017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utoUpdateAnimBg="0"/>
      <p:bldP spid="351235" grpId="0" autoUpdateAnimBg="0"/>
      <p:bldP spid="351238" grpId="0"/>
      <p:bldP spid="351240" grpId="0" autoUpdateAnimBg="0"/>
      <p:bldP spid="35124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6564" y="1628344"/>
          <a:ext cx="9252352" cy="10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4038480" imgH="444240" progId="Equation.DSMT4">
                  <p:embed/>
                </p:oleObj>
              </mc:Choice>
              <mc:Fallback>
                <p:oleObj name="Equation" r:id="rId3" imgW="4038480" imgH="4442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64" y="1628344"/>
                        <a:ext cx="9252352" cy="1016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46564" y="2908886"/>
          <a:ext cx="8783813" cy="87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4051080" imgH="406080" progId="Equation.DSMT4">
                  <p:embed/>
                </p:oleObj>
              </mc:Choice>
              <mc:Fallback>
                <p:oleObj name="Equation" r:id="rId5" imgW="4051080" imgH="406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64" y="2908886"/>
                        <a:ext cx="8783813" cy="874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01832" y="2471529"/>
            <a:ext cx="5115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换为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的微分方程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926647" y="764986"/>
            <a:ext cx="8143602" cy="542334"/>
            <a:chOff x="1285739" y="369907"/>
            <a:chExt cx="8143602" cy="54233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732213" y="430213"/>
            <a:ext cx="13525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name="Equation" r:id="rId7" imgW="609480" imgH="203040" progId="Equation.DSMT4">
                    <p:embed/>
                  </p:oleObj>
                </mc:Choice>
                <mc:Fallback>
                  <p:oleObj name="Equation" r:id="rId7" imgW="609480" imgH="20304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30213"/>
                          <a:ext cx="1352550" cy="446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8300001" y="369907"/>
            <a:ext cx="1129340" cy="50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0001" y="369907"/>
                          <a:ext cx="1129340" cy="506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285739" y="389021"/>
              <a:ext cx="26019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990454" y="389021"/>
              <a:ext cx="34163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内具有二阶导数，且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586616" y="1276150"/>
            <a:ext cx="5301388" cy="559263"/>
            <a:chOff x="1398951" y="1184301"/>
            <a:chExt cx="5301388" cy="55926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532063" y="1184301"/>
              <a:ext cx="41682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266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反函数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398951" y="1233171"/>
            <a:ext cx="1527130" cy="510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Equation" r:id="rId11" imgW="596880" imgH="203040" progId="Equation.DSMT4">
                    <p:embed/>
                  </p:oleObj>
                </mc:Choice>
                <mc:Fallback>
                  <p:oleObj name="Equation" r:id="rId11" imgW="596880" imgH="20304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951" y="1233171"/>
                          <a:ext cx="1527130" cy="5103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1172575" y="76403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079537" y="3528861"/>
          <a:ext cx="1436234" cy="103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3" imgW="596880" imgH="431640" progId="Equation.DSMT4">
                  <p:embed/>
                </p:oleObj>
              </mc:Choice>
              <mc:Fallback>
                <p:oleObj name="Equation" r:id="rId13" imgW="596880" imgH="4316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37" y="3528861"/>
                        <a:ext cx="1436234" cy="1036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413498" y="4501461"/>
          <a:ext cx="2189071" cy="103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5" imgW="939600" imgH="444240" progId="Equation.DSMT4">
                  <p:embed/>
                </p:oleObj>
              </mc:Choice>
              <mc:Fallback>
                <p:oleObj name="Equation" r:id="rId15" imgW="939600" imgH="4442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498" y="4501461"/>
                        <a:ext cx="2189071" cy="1035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602569" y="4560110"/>
          <a:ext cx="2088832" cy="100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569" y="4560110"/>
                        <a:ext cx="2088832" cy="100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726760" y="4585572"/>
          <a:ext cx="1581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19" imgW="660240" imgH="431640" progId="Equation.DSMT4">
                  <p:embed/>
                </p:oleObj>
              </mc:Choice>
              <mc:Fallback>
                <p:oleObj name="Equation" r:id="rId19" imgW="660240" imgH="4316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760" y="4585572"/>
                        <a:ext cx="158115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73608" y="5662025"/>
          <a:ext cx="2487454" cy="53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21" imgW="927000" imgH="203040" progId="Equation.DSMT4">
                  <p:embed/>
                </p:oleObj>
              </mc:Choice>
              <mc:Fallback>
                <p:oleObj name="Equation" r:id="rId21" imgW="92700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08" y="5662025"/>
                        <a:ext cx="2487454" cy="538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129161" y="37453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810853" y="3745338"/>
            <a:ext cx="4285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反函数的求导公式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467382" y="369444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是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242175" y="4586288"/>
          <a:ext cx="1582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4586288"/>
                        <a:ext cx="158273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810853" y="566866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原微分方程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336256" y="5668661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*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887153" y="3679744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0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考研高数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39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3" grpId="0"/>
      <p:bldP spid="34" grpId="0"/>
      <p:bldP spid="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15741" y="976407"/>
          <a:ext cx="1628502" cy="49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741" y="976407"/>
                        <a:ext cx="1628502" cy="495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43308" y="2019605"/>
          <a:ext cx="2652399" cy="5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308" y="2019605"/>
                        <a:ext cx="2652399" cy="558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3737" y="2530952"/>
          <a:ext cx="6373969" cy="5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7" imgW="2628720" imgH="215640" progId="Equation.DSMT4">
                  <p:embed/>
                </p:oleObj>
              </mc:Choice>
              <mc:Fallback>
                <p:oleObj name="Equation" r:id="rId7" imgW="2628720" imgH="215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37" y="2530952"/>
                        <a:ext cx="6373969" cy="523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34969" y="962613"/>
            <a:ext cx="5207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* 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对应的齐次方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34969" y="198144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对应齐次方程的通解为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427706" y="95249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特征方程为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36913" y="1487732"/>
          <a:ext cx="1665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6913" y="1487732"/>
                        <a:ext cx="16652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58924" y="1530920"/>
          <a:ext cx="3442270" cy="55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8924" y="1530920"/>
                        <a:ext cx="3442270" cy="55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315714" y="2960612"/>
          <a:ext cx="21986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13" imgW="977760" imgH="406080" progId="Equation.DSMT4">
                  <p:embed/>
                </p:oleObj>
              </mc:Choice>
              <mc:Fallback>
                <p:oleObj name="Equation" r:id="rId13" imgW="977760" imgH="4060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714" y="2960612"/>
                        <a:ext cx="2198687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689725" y="2903538"/>
          <a:ext cx="2503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5" imgW="1041120" imgH="406080" progId="Equation.DSMT4">
                  <p:embed/>
                </p:oleObj>
              </mc:Choice>
              <mc:Fallback>
                <p:oleObj name="Equation" r:id="rId15" imgW="1041120" imgH="4060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903538"/>
                        <a:ext cx="250348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132115" y="3818518"/>
          <a:ext cx="4450080" cy="50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7" imgW="1866600" imgH="215640" progId="Equation.DSMT4">
                  <p:embed/>
                </p:oleObj>
              </mc:Choice>
              <mc:Fallback>
                <p:oleObj name="Equation" r:id="rId17" imgW="1866600" imgH="215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15" y="3818518"/>
                        <a:ext cx="4450080" cy="505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053737" y="3152233"/>
            <a:ext cx="32976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方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003550" y="4078288"/>
          <a:ext cx="52974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9" imgW="2184120" imgH="406080" progId="Equation.DSMT4">
                  <p:embed/>
                </p:oleObj>
              </mc:Choice>
              <mc:Fallback>
                <p:oleObj name="Equation" r:id="rId19" imgW="2184120" imgH="40608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78288"/>
                        <a:ext cx="5297488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81310" y="4767155"/>
          <a:ext cx="3465875" cy="9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21" imgW="1511280" imgH="406080" progId="Equation.DSMT4">
                  <p:embed/>
                </p:oleObj>
              </mc:Choice>
              <mc:Fallback>
                <p:oleObj name="Equation" r:id="rId21" imgW="1511280" imgH="4060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310" y="4767155"/>
                        <a:ext cx="3465875" cy="92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646101" y="4959632"/>
          <a:ext cx="2339280" cy="56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23" imgW="965160" imgH="228600" progId="Equation.DSMT4">
                  <p:embed/>
                </p:oleObj>
              </mc:Choice>
              <mc:Fallback>
                <p:oleObj name="Equation" r:id="rId23" imgW="96516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101" y="4959632"/>
                        <a:ext cx="2339280" cy="561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47691" y="5364471"/>
          <a:ext cx="3554375" cy="103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25" imgW="1384200" imgH="406080" progId="Equation.DSMT4">
                  <p:embed/>
                </p:oleObj>
              </mc:Choice>
              <mc:Fallback>
                <p:oleObj name="Equation" r:id="rId25" imgW="1384200" imgH="4060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91" y="5364471"/>
                        <a:ext cx="3554375" cy="1037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214504" y="5673654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所求初值问题的解为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541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44483" y="749081"/>
            <a:ext cx="7402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526970" y="765097"/>
          <a:ext cx="5650881" cy="53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2298700" imgH="228600" progId="Equation.3">
                  <p:embed/>
                </p:oleObj>
              </mc:Choice>
              <mc:Fallback>
                <p:oleObj name="Equation" r:id="rId3" imgW="2298700" imgH="228600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70" y="765097"/>
                        <a:ext cx="5650881" cy="530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08109" y="1206113"/>
          <a:ext cx="74628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5" imgW="3238200" imgH="330120" progId="Equation.DSMT4">
                  <p:embed/>
                </p:oleObj>
              </mc:Choice>
              <mc:Fallback>
                <p:oleObj name="Equation" r:id="rId5" imgW="3238200" imgH="33012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109" y="1206113"/>
                        <a:ext cx="74628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244483" y="1902412"/>
          <a:ext cx="1675105" cy="4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83" y="1902412"/>
                        <a:ext cx="1675105" cy="48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44483" y="2445316"/>
            <a:ext cx="5334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811491" y="2445316"/>
            <a:ext cx="2463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方程可化为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811491" y="2913486"/>
          <a:ext cx="666888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9" imgW="3073320" imgH="330120" progId="Equation.DSMT4">
                  <p:embed/>
                </p:oleObj>
              </mc:Choice>
              <mc:Fallback>
                <p:oleObj name="Equation" r:id="rId9" imgW="3073320" imgH="33012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91" y="2913486"/>
                        <a:ext cx="666888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135188" y="3657601"/>
            <a:ext cx="312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端对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导得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2500501" y="4123581"/>
          <a:ext cx="681471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11" imgW="3365280" imgH="330120" progId="Equation.DSMT4">
                  <p:embed/>
                </p:oleObj>
              </mc:Choice>
              <mc:Fallback>
                <p:oleObj name="Equation" r:id="rId11" imgW="3365280" imgH="33012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501" y="4123581"/>
                        <a:ext cx="681471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4039644" y="4846379"/>
          <a:ext cx="632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13" imgW="2984400" imgH="330120" progId="Equation.DSMT4">
                  <p:embed/>
                </p:oleObj>
              </mc:Choice>
              <mc:Fallback>
                <p:oleObj name="Equation" r:id="rId13" imgW="2984400" imgH="33012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644" y="4846379"/>
                        <a:ext cx="6324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2135188" y="5024240"/>
            <a:ext cx="1391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理得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2135188" y="5726444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端再对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导得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5145883" y="5720094"/>
          <a:ext cx="354240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公式" r:id="rId15" imgW="1651000" imgH="228600" progId="Equation.3">
                  <p:embed/>
                </p:oleObj>
              </mc:Choice>
              <mc:Fallback>
                <p:oleObj name="公式" r:id="rId15" imgW="1651000" imgH="228600" progId="Equation.3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883" y="5720094"/>
                        <a:ext cx="354240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83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4" grpId="0"/>
      <p:bldP spid="32775" grpId="0"/>
      <p:bldP spid="32777" grpId="0"/>
      <p:bldP spid="32780" grpId="0"/>
      <p:bldP spid="3278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65273" y="995963"/>
          <a:ext cx="3480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73" y="995963"/>
                        <a:ext cx="3480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447928" y="781198"/>
          <a:ext cx="4110069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781198"/>
                        <a:ext cx="4110069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47805" y="1607039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此为常系数线性微分方程，其对应的齐次方程为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334544" y="2050608"/>
          <a:ext cx="3144838" cy="91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544" y="2050608"/>
                        <a:ext cx="3144838" cy="912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57441" y="3053066"/>
            <a:ext cx="213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征方程为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652773" y="2842795"/>
          <a:ext cx="20494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888840" imgH="406080" progId="Equation.DSMT4">
                  <p:embed/>
                </p:oleObj>
              </mc:Choice>
              <mc:Fallback>
                <p:oleObj name="Equation" r:id="rId9" imgW="888840" imgH="40608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73" y="2842795"/>
                        <a:ext cx="20494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5545948" y="2834430"/>
          <a:ext cx="4604787" cy="92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11" imgW="1765080" imgH="406080" progId="Equation.DSMT4">
                  <p:embed/>
                </p:oleObj>
              </mc:Choice>
              <mc:Fallback>
                <p:oleObj name="Equation" r:id="rId11" imgW="1765080" imgH="40608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948" y="2834430"/>
                        <a:ext cx="4604787" cy="92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685698" y="3730059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故齐次方程通解为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727348" y="3453286"/>
          <a:ext cx="298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公式" r:id="rId13" imgW="1295400" imgH="342900" progId="Equation.3">
                  <p:embed/>
                </p:oleObj>
              </mc:Choice>
              <mc:Fallback>
                <p:oleObj name="公式" r:id="rId13" imgW="1295400" imgH="34290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348" y="3453286"/>
                        <a:ext cx="2984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755060" y="4316825"/>
          <a:ext cx="2139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公式" r:id="rId15" imgW="927100" imgH="228600" progId="Equation.3">
                  <p:embed/>
                </p:oleObj>
              </mc:Choice>
              <mc:Fallback>
                <p:oleObj name="公式" r:id="rId15" imgW="927100" imgH="228600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60" y="4316825"/>
                        <a:ext cx="2139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786089" y="4345635"/>
          <a:ext cx="2716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089" y="4345635"/>
                        <a:ext cx="2716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145782" y="4276153"/>
            <a:ext cx="4203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故自由项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原方程的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685698" y="4817696"/>
            <a:ext cx="220516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解可设为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685867" y="4759164"/>
          <a:ext cx="2133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867" y="4759164"/>
                        <a:ext cx="2133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5640161" y="4799373"/>
          <a:ext cx="3119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21" imgW="1180800" imgH="203040" progId="Equation.DSMT4">
                  <p:embed/>
                </p:oleObj>
              </mc:Choice>
              <mc:Fallback>
                <p:oleObj name="Equation" r:id="rId21" imgW="1180800" imgH="203040" progId="Equation.DSMT4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161" y="4799373"/>
                        <a:ext cx="31194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755060" y="5231311"/>
          <a:ext cx="35210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23" imgW="1333440" imgH="406080" progId="Equation.DSMT4">
                  <p:embed/>
                </p:oleObj>
              </mc:Choice>
              <mc:Fallback>
                <p:oleObj name="Equation" r:id="rId23" imgW="1333440" imgH="406080" progId="Equation.DSMT4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60" y="5231311"/>
                        <a:ext cx="35210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196341" y="5422104"/>
          <a:ext cx="6070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25" imgW="2298600" imgH="241200" progId="Equation.DSMT4">
                  <p:embed/>
                </p:oleObj>
              </mc:Choice>
              <mc:Fallback>
                <p:oleObj name="Equation" r:id="rId25" imgW="2298600" imgH="2412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341" y="5422104"/>
                        <a:ext cx="6070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8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8" grpId="0"/>
      <p:bldP spid="33801" grpId="0"/>
      <p:bldP spid="33805" grpId="0"/>
      <p:bldP spid="338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8328025" y="333376"/>
          <a:ext cx="2046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3" imgW="889000" imgH="228600" progId="Equation.3">
                  <p:embed/>
                </p:oleObj>
              </mc:Choice>
              <mc:Fallback>
                <p:oleObj name="Equation" r:id="rId3" imgW="889000" imgH="22860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33376"/>
                        <a:ext cx="2046288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201863" y="908050"/>
          <a:ext cx="677445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5" imgW="2933640" imgH="228600" progId="Equation.DSMT4">
                  <p:embed/>
                </p:oleObj>
              </mc:Choice>
              <mc:Fallback>
                <p:oleObj name="Equation" r:id="rId5" imgW="2933640" imgH="2286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908050"/>
                        <a:ext cx="677445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492377" y="1484314"/>
          <a:ext cx="295555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7" imgW="1282700" imgH="228600" progId="Equation.3">
                  <p:embed/>
                </p:oleObj>
              </mc:Choice>
              <mc:Fallback>
                <p:oleObj name="Equation" r:id="rId7" imgW="1282700" imgH="22860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7" y="1484314"/>
                        <a:ext cx="295555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427916" y="1484314"/>
          <a:ext cx="230019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9" imgW="1054100" imgH="228600" progId="Equation.3">
                  <p:embed/>
                </p:oleObj>
              </mc:Choice>
              <mc:Fallback>
                <p:oleObj name="Equation" r:id="rId9" imgW="1054100" imgH="2286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16" y="1484314"/>
                        <a:ext cx="230019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063751" y="2205038"/>
            <a:ext cx="2519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代入原方程得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529513" y="1966913"/>
          <a:ext cx="37510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11" imgW="1790640" imgH="406080" progId="Equation.DSMT4">
                  <p:embed/>
                </p:oleObj>
              </mc:Choice>
              <mc:Fallback>
                <p:oleObj name="Equation" r:id="rId11" imgW="1790640" imgH="406080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1966913"/>
                        <a:ext cx="3751063" cy="935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632076" y="2709070"/>
          <a:ext cx="48974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13" imgW="1854000" imgH="406080" progId="Equation.DSMT4">
                  <p:embed/>
                </p:oleObj>
              </mc:Choice>
              <mc:Fallback>
                <p:oleObj name="Equation" r:id="rId13" imgW="1854000" imgH="40608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2709070"/>
                        <a:ext cx="48974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312988" y="3559175"/>
          <a:ext cx="414305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15" imgW="1650960" imgH="406080" progId="Equation.DSMT4">
                  <p:embed/>
                </p:oleObj>
              </mc:Choice>
              <mc:Fallback>
                <p:oleObj name="Equation" r:id="rId15" imgW="1650960" imgH="406080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559175"/>
                        <a:ext cx="414305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310759" y="3563939"/>
          <a:ext cx="266556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7" imgW="1104840" imgH="406080" progId="Equation.DSMT4">
                  <p:embed/>
                </p:oleObj>
              </mc:Choice>
              <mc:Fallback>
                <p:oleObj name="Equation" r:id="rId17" imgW="1104840" imgH="406080" progId="Equation.DSMT4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759" y="3563939"/>
                        <a:ext cx="2665561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170635" y="4302922"/>
          <a:ext cx="600027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19" imgW="2450880" imgH="406080" progId="Equation.DSMT4">
                  <p:embed/>
                </p:oleObj>
              </mc:Choice>
              <mc:Fallback>
                <p:oleObj name="Equation" r:id="rId19" imgW="2450880" imgH="406080" progId="Equation.DSMT4">
                  <p:embed/>
                  <p:pic>
                    <p:nvPicPr>
                      <p:cNvPr id="34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35" y="4302922"/>
                        <a:ext cx="600027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2170635" y="5091366"/>
          <a:ext cx="7638553" cy="100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公式" r:id="rId21" imgW="3175000" imgH="431800" progId="Equation.3">
                  <p:embed/>
                </p:oleObj>
              </mc:Choice>
              <mc:Fallback>
                <p:oleObj name="公式" r:id="rId21" imgW="3175000" imgH="431800" progId="Equation.3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35" y="5091366"/>
                        <a:ext cx="7638553" cy="100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94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188197" y="513976"/>
          <a:ext cx="7220171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3" imgW="2869920" imgH="419040" progId="Equation.DSMT4">
                  <p:embed/>
                </p:oleObj>
              </mc:Choice>
              <mc:Fallback>
                <p:oleObj name="Equation" r:id="rId3" imgW="2869920" imgH="41904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7" y="513976"/>
                        <a:ext cx="7220171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552197" y="1254923"/>
          <a:ext cx="417611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公式" r:id="rId5" imgW="1892300" imgH="431800" progId="Equation.3">
                  <p:embed/>
                </p:oleObj>
              </mc:Choice>
              <mc:Fallback>
                <p:oleObj name="公式" r:id="rId5" imgW="1892300" imgH="431800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197" y="1254923"/>
                        <a:ext cx="417611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104197" y="1510132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由此得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575051" y="5189538"/>
          <a:ext cx="54721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7" imgW="2374900" imgH="330200" progId="Equation.3">
                  <p:embed/>
                </p:oleObj>
              </mc:Choice>
              <mc:Fallback>
                <p:oleObj name="Equation" r:id="rId7" imgW="2374900" imgH="3302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189538"/>
                        <a:ext cx="5472113" cy="760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575051" y="5837238"/>
          <a:ext cx="44481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9" imgW="1930400" imgH="330200" progId="Equation.3">
                  <p:embed/>
                </p:oleObj>
              </mc:Choice>
              <mc:Fallback>
                <p:oleObj name="Equation" r:id="rId9" imgW="1930400" imgH="33020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837238"/>
                        <a:ext cx="4448175" cy="760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108200" y="2188131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注意到由方程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、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有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717745" y="2603503"/>
          <a:ext cx="3168129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11" imgW="1307880" imgH="406080" progId="Equation.DSMT4">
                  <p:embed/>
                </p:oleObj>
              </mc:Choice>
              <mc:Fallback>
                <p:oleObj name="Equation" r:id="rId11" imgW="1307880" imgH="40608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745" y="2603503"/>
                        <a:ext cx="3168129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108200" y="3632516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所以有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670301" y="3384103"/>
          <a:ext cx="22096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公式" r:id="rId13" imgW="977476" imgH="406224" progId="Equation.3">
                  <p:embed/>
                </p:oleObj>
              </mc:Choice>
              <mc:Fallback>
                <p:oleObj name="公式" r:id="rId13" imgW="977476" imgH="406224" progId="Equation.3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1" y="3384103"/>
                        <a:ext cx="22096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5938507" y="3406776"/>
          <a:ext cx="32210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公式" r:id="rId15" imgW="1218671" imgH="406224" progId="Equation.3">
                  <p:embed/>
                </p:oleObj>
              </mc:Choice>
              <mc:Fallback>
                <p:oleObj name="公式" r:id="rId15" imgW="1218671" imgH="406224" progId="Equation.3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07" y="3406776"/>
                        <a:ext cx="32210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108200" y="4356964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之得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599657" y="4111438"/>
          <a:ext cx="2517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17" imgW="1091726" imgH="406224" progId="Equation.DSMT4">
                  <p:embed/>
                </p:oleObj>
              </mc:Choice>
              <mc:Fallback>
                <p:oleObj name="Equation" r:id="rId17" imgW="1091726" imgH="406224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57" y="4111438"/>
                        <a:ext cx="2517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108200" y="4960938"/>
          <a:ext cx="764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公式" r:id="rId19" imgW="2819400" imgH="431800" progId="Equation.3">
                  <p:embed/>
                </p:oleObj>
              </mc:Choice>
              <mc:Fallback>
                <p:oleObj name="公式" r:id="rId19" imgW="2819400" imgH="431800" progId="Equation.3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960938"/>
                        <a:ext cx="76454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216275" y="5908675"/>
          <a:ext cx="6337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908675"/>
                        <a:ext cx="6337300" cy="833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9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7" grpId="0"/>
      <p:bldP spid="35849" grpId="0"/>
      <p:bldP spid="358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8498" y="445294"/>
            <a:ext cx="6635931" cy="83282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高阶常系数线性方程常数变易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47707" y="1278119"/>
            <a:ext cx="930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37797" y="1061425"/>
          <a:ext cx="4629061" cy="94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797" y="1061425"/>
                        <a:ext cx="4629061" cy="94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668498" y="201013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21141" y="2010138"/>
          <a:ext cx="4775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41" y="2010138"/>
                        <a:ext cx="47752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668498" y="3009088"/>
          <a:ext cx="7864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7" imgW="3301920" imgH="241200" progId="Equation.DSMT4">
                  <p:embed/>
                </p:oleObj>
              </mc:Choice>
              <mc:Fallback>
                <p:oleObj name="Equation" r:id="rId7" imgW="3301920" imgH="2412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98" y="3009088"/>
                        <a:ext cx="7864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644732" y="3532308"/>
          <a:ext cx="7748587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9" imgW="3035160" imgH="1269720" progId="Equation.DSMT4">
                  <p:embed/>
                </p:oleObj>
              </mc:Choice>
              <mc:Fallback>
                <p:oleObj name="Equation" r:id="rId9" imgW="3035160" imgH="126972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32" y="3532308"/>
                        <a:ext cx="7748587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30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981108" y="93917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之得，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672361" y="1594894"/>
          <a:ext cx="60055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61" y="1594894"/>
                        <a:ext cx="60055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746501" y="657287"/>
          <a:ext cx="42719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5" imgW="1726920" imgH="406080" progId="Equation.DSMT4">
                  <p:embed/>
                </p:oleObj>
              </mc:Choice>
              <mc:Fallback>
                <p:oleObj name="Equation" r:id="rId5" imgW="1726920" imgH="40608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1" y="657287"/>
                        <a:ext cx="42719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981199" y="156960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积分得，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981200" y="2236415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原方程的通解为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446282" y="2772866"/>
          <a:ext cx="53101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82" y="2772866"/>
                        <a:ext cx="53101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052638" y="3497264"/>
          <a:ext cx="3471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497264"/>
                        <a:ext cx="34718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044992" y="416451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整理得，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260725" y="4595813"/>
          <a:ext cx="47577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11" imgW="1841400" imgH="241200" progId="Equation.DSMT4">
                  <p:embed/>
                </p:oleObj>
              </mc:Choice>
              <mc:Fallback>
                <p:oleObj name="Equation" r:id="rId11" imgW="1841400" imgH="24120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595813"/>
                        <a:ext cx="47577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052638" y="5250431"/>
          <a:ext cx="2530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250431"/>
                        <a:ext cx="2530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68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Text Box 2"/>
          <p:cNvSpPr>
            <a:spLocks noGrp="1" noChangeArrowheads="1"/>
          </p:cNvSpPr>
          <p:nvPr>
            <p:ph type="title"/>
          </p:nvPr>
        </p:nvSpPr>
        <p:spPr>
          <a:xfrm>
            <a:off x="2424115" y="1196976"/>
            <a:ext cx="1223614" cy="576263"/>
          </a:xfrm>
          <a:noFill/>
        </p:spPr>
        <p:txBody>
          <a:bodyPr anchor="ctr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2172855" y="1989828"/>
          <a:ext cx="3673763" cy="64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4" imgW="1371600" imgH="241200" progId="Equation.DSMT4">
                  <p:embed/>
                </p:oleObj>
              </mc:Choice>
              <mc:Fallback>
                <p:oleObj name="Equation" r:id="rId4" imgW="1371600" imgH="24120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1989828"/>
                        <a:ext cx="3673763" cy="64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2306638" y="2716252"/>
          <a:ext cx="4698999" cy="66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6" imgW="1688760" imgH="241200" progId="Equation.DSMT4">
                  <p:embed/>
                </p:oleObj>
              </mc:Choice>
              <mc:Fallback>
                <p:oleObj name="Equation" r:id="rId6" imgW="1688760" imgH="241200" progId="Equation.DSMT4">
                  <p:embed/>
                  <p:pic>
                    <p:nvPicPr>
                      <p:cNvPr id="329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16252"/>
                        <a:ext cx="4698999" cy="66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2172855" y="3457627"/>
          <a:ext cx="6894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8" imgW="6654800" imgH="482600" progId="Equation.3">
                  <p:embed/>
                </p:oleObj>
              </mc:Choice>
              <mc:Fallback>
                <p:oleObj name="公式" r:id="rId8" imgW="6654800" imgH="482600" progId="Equation.3">
                  <p:embed/>
                  <p:pic>
                    <p:nvPicPr>
                      <p:cNvPr id="329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3457627"/>
                        <a:ext cx="68945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2306638" y="4040737"/>
          <a:ext cx="6902017" cy="63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10" imgW="2705040" imgH="241200" progId="Equation.DSMT4">
                  <p:embed/>
                </p:oleObj>
              </mc:Choice>
              <mc:Fallback>
                <p:oleObj name="Equation" r:id="rId10" imgW="2705040" imgH="241200" progId="Equation.DSMT4">
                  <p:embed/>
                  <p:pic>
                    <p:nvPicPr>
                      <p:cNvPr id="329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040737"/>
                        <a:ext cx="6902017" cy="63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5" name="Text Box 7"/>
          <p:cNvSpPr txBox="1">
            <a:spLocks noChangeArrowheads="1"/>
          </p:cNvSpPr>
          <p:nvPr/>
        </p:nvSpPr>
        <p:spPr bwMode="auto">
          <a:xfrm>
            <a:off x="3638872" y="1293108"/>
            <a:ext cx="2590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待定系数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32973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2698750" y="4794249"/>
          <a:ext cx="1392959" cy="54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329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794249"/>
                        <a:ext cx="1392959" cy="54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876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33"/>
          <p:cNvSpPr>
            <a:spLocks noChangeArrowheads="1"/>
          </p:cNvSpPr>
          <p:nvPr/>
        </p:nvSpPr>
        <p:spPr bwMode="auto">
          <a:xfrm>
            <a:off x="7366001" y="51232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23264" name="Object 32"/>
          <p:cNvGraphicFramePr>
            <a:graphicFrameLocks noChangeAspect="1"/>
          </p:cNvGraphicFramePr>
          <p:nvPr/>
        </p:nvGraphicFramePr>
        <p:xfrm>
          <a:off x="2076450" y="5123222"/>
          <a:ext cx="3302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4" imgW="1257120" imgH="368280" progId="Equation.DSMT4">
                  <p:embed/>
                </p:oleObj>
              </mc:Choice>
              <mc:Fallback>
                <p:oleObj name="Equation" r:id="rId4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123222"/>
                        <a:ext cx="3302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6" name="Object 34"/>
          <p:cNvGraphicFramePr>
            <a:graphicFrameLocks noChangeAspect="1"/>
          </p:cNvGraphicFramePr>
          <p:nvPr/>
        </p:nvGraphicFramePr>
        <p:xfrm>
          <a:off x="5299135" y="5123222"/>
          <a:ext cx="35639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6" imgW="1523880" imgH="457200" progId="Equation.DSMT4">
                  <p:embed/>
                </p:oleObj>
              </mc:Choice>
              <mc:Fallback>
                <p:oleObj name="Equation" r:id="rId6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135" y="5123222"/>
                        <a:ext cx="35639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823924" y="926703"/>
            <a:ext cx="5964357" cy="547507"/>
            <a:chOff x="2919686" y="1020288"/>
            <a:chExt cx="5964357" cy="54750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765624" y="1020288"/>
            <a:ext cx="261750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" name="Equation" r:id="rId8" imgW="1104840" imgH="228600" progId="Equation.DSMT4">
                    <p:embed/>
                  </p:oleObj>
                </mc:Choice>
                <mc:Fallback>
                  <p:oleObj name="Equation" r:id="rId8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624" y="1020288"/>
                          <a:ext cx="2617507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80"/>
            <p:cNvSpPr>
              <a:spLocks noChangeArrowheads="1"/>
            </p:cNvSpPr>
            <p:nvPr/>
          </p:nvSpPr>
          <p:spPr bwMode="auto">
            <a:xfrm>
              <a:off x="6759152" y="1039984"/>
              <a:ext cx="21248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通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79"/>
            <p:cNvSpPr>
              <a:spLocks noChangeArrowheads="1"/>
            </p:cNvSpPr>
            <p:nvPr/>
          </p:nvSpPr>
          <p:spPr bwMode="auto">
            <a:xfrm>
              <a:off x="2919686" y="1044575"/>
              <a:ext cx="21902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方程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58771" y="1645016"/>
          <a:ext cx="1927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0" imgW="838080" imgH="215640" progId="Equation.DSMT4">
                  <p:embed/>
                </p:oleObj>
              </mc:Choice>
              <mc:Fallback>
                <p:oleObj name="Equation" r:id="rId10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71" y="1645016"/>
                        <a:ext cx="1927225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20195" y="1654666"/>
          <a:ext cx="2504309" cy="49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2" imgW="1091880" imgH="215640" progId="Equation.DSMT4">
                  <p:embed/>
                </p:oleObj>
              </mc:Choice>
              <mc:Fallback>
                <p:oleObj name="Equation" r:id="rId12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195" y="1654666"/>
                        <a:ext cx="2504309" cy="491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5"/>
          <p:cNvSpPr>
            <a:spLocks noChangeArrowheads="1"/>
          </p:cNvSpPr>
          <p:nvPr/>
        </p:nvSpPr>
        <p:spPr bwMode="auto">
          <a:xfrm>
            <a:off x="1060481" y="1611667"/>
            <a:ext cx="1271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97"/>
          <p:cNvSpPr>
            <a:spLocks noChangeArrowheads="1"/>
          </p:cNvSpPr>
          <p:nvPr/>
        </p:nvSpPr>
        <p:spPr bwMode="auto">
          <a:xfrm>
            <a:off x="6533481" y="1619966"/>
            <a:ext cx="4325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将其代入所给方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88632" y="2178530"/>
          <a:ext cx="2144849" cy="5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32" y="2178530"/>
                        <a:ext cx="2144849" cy="53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2"/>
          <p:cNvSpPr>
            <a:spLocks noChangeArrowheads="1"/>
          </p:cNvSpPr>
          <p:nvPr/>
        </p:nvSpPr>
        <p:spPr bwMode="auto">
          <a:xfrm>
            <a:off x="1729611" y="2912009"/>
            <a:ext cx="24416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离变量得 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89415" y="2690474"/>
          <a:ext cx="2005048" cy="103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6" imgW="838080" imgH="431640" progId="Equation.DSMT4">
                  <p:embed/>
                </p:oleObj>
              </mc:Choice>
              <mc:Fallback>
                <p:oleObj name="Equation" r:id="rId16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15" y="2690474"/>
                        <a:ext cx="2005048" cy="103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994463" y="2912009"/>
            <a:ext cx="252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两边积分得</a:t>
            </a: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076450" y="3740306"/>
          <a:ext cx="3686583" cy="58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8" imgW="1536480" imgH="241200" progId="Equation.DSMT4">
                  <p:embed/>
                </p:oleObj>
              </mc:Choice>
              <mc:Fallback>
                <p:oleObj name="Equation" r:id="rId18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740306"/>
                        <a:ext cx="3686583" cy="582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907941" y="3712052"/>
          <a:ext cx="2346326" cy="5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20" imgW="1028520" imgH="241200" progId="Equation.DSMT4">
                  <p:embed/>
                </p:oleObj>
              </mc:Choice>
              <mc:Fallback>
                <p:oleObj name="Equation" r:id="rId20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41" y="3712052"/>
                        <a:ext cx="2346326" cy="553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100845" y="4476266"/>
          <a:ext cx="2634116" cy="61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22" imgW="1143000" imgH="266400" progId="Equation.DSMT4">
                  <p:embed/>
                </p:oleObj>
              </mc:Choice>
              <mc:Fallback>
                <p:oleObj name="Equation" r:id="rId22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45" y="4476266"/>
                        <a:ext cx="2634116" cy="619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991939" y="4504050"/>
          <a:ext cx="3083084" cy="61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24" imgW="1346040" imgH="266400" progId="Equation.DSMT4">
                  <p:embed/>
                </p:oleObj>
              </mc:Choice>
              <mc:Fallback>
                <p:oleObj name="Equation" r:id="rId24" imgW="1346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39" y="4504050"/>
                        <a:ext cx="3083084" cy="61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696206" y="946399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886176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1559496" y="776853"/>
            <a:ext cx="2491509" cy="5355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欧拉方程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991544" y="1424763"/>
            <a:ext cx="95827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形如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351807" y="1862720"/>
          <a:ext cx="8117550" cy="6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3098520" imgH="241200" progId="Equation.DSMT4">
                  <p:embed/>
                </p:oleObj>
              </mc:Choice>
              <mc:Fallback>
                <p:oleObj name="Equation" r:id="rId3" imgW="3098520" imgH="2412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07" y="1862720"/>
                        <a:ext cx="8117550" cy="632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430149" y="2549122"/>
            <a:ext cx="9986964" cy="533400"/>
            <a:chOff x="304" y="1206"/>
            <a:chExt cx="6291" cy="336"/>
          </a:xfrm>
        </p:grpSpPr>
        <p:sp>
          <p:nvSpPr>
            <p:cNvPr id="65548" name="Text Box 7"/>
            <p:cNvSpPr txBox="1">
              <a:spLocks noChangeArrowheads="1"/>
            </p:cNvSpPr>
            <p:nvPr/>
          </p:nvSpPr>
          <p:spPr bwMode="auto">
            <a:xfrm>
              <a:off x="304" y="1240"/>
              <a:ext cx="363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的方程，称为</a:t>
              </a:r>
              <a:r>
                <a:rPr kumimoji="0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阶欧拉方程，其中</a:t>
              </a:r>
            </a:p>
          </p:txBody>
        </p:sp>
        <p:graphicFrame>
          <p:nvGraphicFramePr>
            <p:cNvPr id="65540" name="Object 8"/>
            <p:cNvGraphicFramePr>
              <a:graphicFrameLocks noChangeAspect="1"/>
            </p:cNvGraphicFramePr>
            <p:nvPr/>
          </p:nvGraphicFramePr>
          <p:xfrm>
            <a:off x="3779" y="1206"/>
            <a:ext cx="2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" name="Equation" r:id="rId5" imgW="1917360" imgH="228600" progId="Equation.DSMT4">
                    <p:embed/>
                  </p:oleObj>
                </mc:Choice>
                <mc:Fallback>
                  <p:oleObj name="Equation" r:id="rId5" imgW="1917360" imgH="228600" progId="Equation.DSMT4">
                    <p:embed/>
                    <p:pic>
                      <p:nvPicPr>
                        <p:cNvPr id="655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1206"/>
                          <a:ext cx="28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647728" y="3675658"/>
            <a:ext cx="1920892" cy="587891"/>
            <a:chOff x="1392" y="2056"/>
            <a:chExt cx="1237" cy="362"/>
          </a:xfrm>
        </p:grpSpPr>
        <p:sp>
          <p:nvSpPr>
            <p:cNvPr id="65547" name="Rectangle 16"/>
            <p:cNvSpPr>
              <a:spLocks noChangeArrowheads="1"/>
            </p:cNvSpPr>
            <p:nvPr/>
          </p:nvSpPr>
          <p:spPr bwMode="auto">
            <a:xfrm>
              <a:off x="1392" y="2082"/>
              <a:ext cx="1200" cy="33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5539" name="Object 14"/>
            <p:cNvGraphicFramePr>
              <a:graphicFrameLocks noChangeAspect="1"/>
            </p:cNvGraphicFramePr>
            <p:nvPr/>
          </p:nvGraphicFramePr>
          <p:xfrm>
            <a:off x="1392" y="2056"/>
            <a:ext cx="12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" name="Equation" r:id="rId7" imgW="736560" imgH="215640" progId="Equation.DSMT4">
                    <p:embed/>
                  </p:oleObj>
                </mc:Choice>
                <mc:Fallback>
                  <p:oleObj name="Equation" r:id="rId7" imgW="736560" imgH="215640" progId="Equation.DSMT4">
                    <p:embed/>
                    <p:pic>
                      <p:nvPicPr>
                        <p:cNvPr id="6553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56"/>
                          <a:ext cx="123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1" name="AutoShape 15"/>
          <p:cNvSpPr>
            <a:spLocks noChangeArrowheads="1"/>
          </p:cNvSpPr>
          <p:nvPr/>
        </p:nvSpPr>
        <p:spPr bwMode="auto">
          <a:xfrm>
            <a:off x="5735960" y="3184661"/>
            <a:ext cx="152400" cy="1905000"/>
          </a:xfrm>
          <a:prstGeom prst="downArrow">
            <a:avLst>
              <a:gd name="adj1" fmla="val 50000"/>
              <a:gd name="adj2" fmla="val 312500"/>
            </a:avLst>
          </a:prstGeom>
          <a:solidFill>
            <a:srgbClr val="FF0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3243019" y="5022212"/>
            <a:ext cx="611216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关于变量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常系数线性微分方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2745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31" grpId="0" animBg="1"/>
      <p:bldP spid="6043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618314" y="1042557"/>
            <a:ext cx="257991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引入算子记号：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283574" y="722312"/>
            <a:ext cx="1797050" cy="1222375"/>
            <a:chOff x="3264" y="160"/>
            <a:chExt cx="1132" cy="770"/>
          </a:xfrm>
        </p:grpSpPr>
        <p:sp>
          <p:nvSpPr>
            <p:cNvPr id="66578" name="Freeform 6"/>
            <p:cNvSpPr>
              <a:spLocks/>
            </p:cNvSpPr>
            <p:nvPr/>
          </p:nvSpPr>
          <p:spPr bwMode="auto">
            <a:xfrm>
              <a:off x="3264" y="160"/>
              <a:ext cx="1132" cy="770"/>
            </a:xfrm>
            <a:custGeom>
              <a:avLst/>
              <a:gdLst>
                <a:gd name="T0" fmla="*/ 1173 w 962"/>
                <a:gd name="T1" fmla="*/ 708 h 770"/>
                <a:gd name="T2" fmla="*/ 878 w 962"/>
                <a:gd name="T3" fmla="*/ 770 h 770"/>
                <a:gd name="T4" fmla="*/ 585 w 962"/>
                <a:gd name="T5" fmla="*/ 762 h 770"/>
                <a:gd name="T6" fmla="*/ 400 w 962"/>
                <a:gd name="T7" fmla="*/ 717 h 770"/>
                <a:gd name="T8" fmla="*/ 118 w 962"/>
                <a:gd name="T9" fmla="*/ 638 h 770"/>
                <a:gd name="T10" fmla="*/ 179 w 962"/>
                <a:gd name="T11" fmla="*/ 159 h 770"/>
                <a:gd name="T12" fmla="*/ 277 w 962"/>
                <a:gd name="T13" fmla="*/ 106 h 770"/>
                <a:gd name="T14" fmla="*/ 437 w 962"/>
                <a:gd name="T15" fmla="*/ 132 h 770"/>
                <a:gd name="T16" fmla="*/ 620 w 962"/>
                <a:gd name="T17" fmla="*/ 88 h 770"/>
                <a:gd name="T18" fmla="*/ 671 w 962"/>
                <a:gd name="T19" fmla="*/ 62 h 770"/>
                <a:gd name="T20" fmla="*/ 927 w 962"/>
                <a:gd name="T21" fmla="*/ 0 h 770"/>
                <a:gd name="T22" fmla="*/ 1037 w 962"/>
                <a:gd name="T23" fmla="*/ 8 h 770"/>
                <a:gd name="T24" fmla="*/ 1112 w 962"/>
                <a:gd name="T25" fmla="*/ 44 h 770"/>
                <a:gd name="T26" fmla="*/ 1160 w 962"/>
                <a:gd name="T27" fmla="*/ 53 h 770"/>
                <a:gd name="T28" fmla="*/ 1271 w 962"/>
                <a:gd name="T29" fmla="*/ 97 h 770"/>
                <a:gd name="T30" fmla="*/ 1332 w 962"/>
                <a:gd name="T31" fmla="*/ 265 h 770"/>
                <a:gd name="T32" fmla="*/ 1296 w 962"/>
                <a:gd name="T33" fmla="*/ 407 h 770"/>
                <a:gd name="T34" fmla="*/ 1259 w 962"/>
                <a:gd name="T35" fmla="*/ 611 h 770"/>
                <a:gd name="T36" fmla="*/ 1185 w 962"/>
                <a:gd name="T37" fmla="*/ 691 h 770"/>
                <a:gd name="T38" fmla="*/ 1173 w 962"/>
                <a:gd name="T39" fmla="*/ 708 h 7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2"/>
                <a:gd name="T61" fmla="*/ 0 h 770"/>
                <a:gd name="T62" fmla="*/ 962 w 962"/>
                <a:gd name="T63" fmla="*/ 770 h 7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2" h="770">
                  <a:moveTo>
                    <a:pt x="847" y="708"/>
                  </a:moveTo>
                  <a:cubicBezTo>
                    <a:pt x="767" y="735"/>
                    <a:pt x="719" y="760"/>
                    <a:pt x="634" y="770"/>
                  </a:cubicBezTo>
                  <a:cubicBezTo>
                    <a:pt x="563" y="767"/>
                    <a:pt x="493" y="767"/>
                    <a:pt x="422" y="762"/>
                  </a:cubicBezTo>
                  <a:cubicBezTo>
                    <a:pt x="372" y="759"/>
                    <a:pt x="334" y="734"/>
                    <a:pt x="289" y="717"/>
                  </a:cubicBezTo>
                  <a:cubicBezTo>
                    <a:pt x="222" y="692"/>
                    <a:pt x="154" y="659"/>
                    <a:pt x="85" y="638"/>
                  </a:cubicBezTo>
                  <a:cubicBezTo>
                    <a:pt x="4" y="517"/>
                    <a:pt x="0" y="248"/>
                    <a:pt x="129" y="159"/>
                  </a:cubicBezTo>
                  <a:cubicBezTo>
                    <a:pt x="153" y="123"/>
                    <a:pt x="165" y="130"/>
                    <a:pt x="200" y="106"/>
                  </a:cubicBezTo>
                  <a:cubicBezTo>
                    <a:pt x="238" y="116"/>
                    <a:pt x="277" y="123"/>
                    <a:pt x="315" y="132"/>
                  </a:cubicBezTo>
                  <a:cubicBezTo>
                    <a:pt x="362" y="124"/>
                    <a:pt x="407" y="113"/>
                    <a:pt x="448" y="88"/>
                  </a:cubicBezTo>
                  <a:cubicBezTo>
                    <a:pt x="461" y="80"/>
                    <a:pt x="471" y="69"/>
                    <a:pt x="484" y="62"/>
                  </a:cubicBezTo>
                  <a:cubicBezTo>
                    <a:pt x="543" y="33"/>
                    <a:pt x="611" y="28"/>
                    <a:pt x="670" y="0"/>
                  </a:cubicBezTo>
                  <a:cubicBezTo>
                    <a:pt x="696" y="3"/>
                    <a:pt x="724" y="0"/>
                    <a:pt x="749" y="8"/>
                  </a:cubicBezTo>
                  <a:cubicBezTo>
                    <a:pt x="770" y="15"/>
                    <a:pt x="782" y="39"/>
                    <a:pt x="803" y="44"/>
                  </a:cubicBezTo>
                  <a:cubicBezTo>
                    <a:pt x="815" y="47"/>
                    <a:pt x="826" y="50"/>
                    <a:pt x="838" y="53"/>
                  </a:cubicBezTo>
                  <a:cubicBezTo>
                    <a:pt x="865" y="70"/>
                    <a:pt x="892" y="79"/>
                    <a:pt x="918" y="97"/>
                  </a:cubicBezTo>
                  <a:cubicBezTo>
                    <a:pt x="936" y="151"/>
                    <a:pt x="948" y="209"/>
                    <a:pt x="962" y="265"/>
                  </a:cubicBezTo>
                  <a:cubicBezTo>
                    <a:pt x="954" y="313"/>
                    <a:pt x="943" y="359"/>
                    <a:pt x="936" y="407"/>
                  </a:cubicBezTo>
                  <a:cubicBezTo>
                    <a:pt x="933" y="451"/>
                    <a:pt x="938" y="559"/>
                    <a:pt x="909" y="611"/>
                  </a:cubicBezTo>
                  <a:cubicBezTo>
                    <a:pt x="907" y="614"/>
                    <a:pt x="866" y="676"/>
                    <a:pt x="856" y="691"/>
                  </a:cubicBezTo>
                  <a:cubicBezTo>
                    <a:pt x="846" y="706"/>
                    <a:pt x="847" y="731"/>
                    <a:pt x="847" y="70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6572" name="Object 3"/>
            <p:cNvGraphicFramePr>
              <a:graphicFrameLocks noChangeAspect="1"/>
            </p:cNvGraphicFramePr>
            <p:nvPr/>
          </p:nvGraphicFramePr>
          <p:xfrm>
            <a:off x="3336" y="287"/>
            <a:ext cx="106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3" name="Equation" r:id="rId3" imgW="838080" imgH="419040" progId="Equation.DSMT4">
                    <p:embed/>
                  </p:oleObj>
                </mc:Choice>
                <mc:Fallback>
                  <p:oleObj name="Equation" r:id="rId3" imgW="838080" imgH="419040" progId="Equation.DSMT4">
                    <p:embed/>
                    <p:pic>
                      <p:nvPicPr>
                        <p:cNvPr id="6657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87"/>
                          <a:ext cx="106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109309" y="832477"/>
          <a:ext cx="1473200" cy="90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6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09" y="832477"/>
                        <a:ext cx="1473200" cy="90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5561540" y="1089094"/>
          <a:ext cx="253007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540" y="1089094"/>
                        <a:ext cx="253007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600200" y="1551666"/>
          <a:ext cx="2676236" cy="49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9" imgW="1168200" imgH="215640" progId="Equation.DSMT4">
                  <p:embed/>
                </p:oleObj>
              </mc:Choice>
              <mc:Fallback>
                <p:oleObj name="Equation" r:id="rId9" imgW="1168200" imgH="215640" progId="Equation.DSMT4">
                  <p:embed/>
                  <p:pic>
                    <p:nvPicPr>
                      <p:cNvPr id="61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51666"/>
                        <a:ext cx="2676236" cy="49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789294" y="2042478"/>
          <a:ext cx="4550566" cy="9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11" imgW="1968480" imgH="406080" progId="Equation.DSMT4">
                  <p:embed/>
                </p:oleObj>
              </mc:Choice>
              <mc:Fallback>
                <p:oleObj name="Equation" r:id="rId11" imgW="1968480" imgH="406080" progId="Equation.DSMT4">
                  <p:embed/>
                  <p:pic>
                    <p:nvPicPr>
                      <p:cNvPr id="61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2042478"/>
                        <a:ext cx="4550566" cy="93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789294" y="2963009"/>
          <a:ext cx="4399973" cy="101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13" imgW="2082600" imgH="482400" progId="Equation.DSMT4">
                  <p:embed/>
                </p:oleObj>
              </mc:Choice>
              <mc:Fallback>
                <p:oleObj name="Equation" r:id="rId13" imgW="2082600" imgH="482400" progId="Equation.DSMT4">
                  <p:embed/>
                  <p:pic>
                    <p:nvPicPr>
                      <p:cNvPr id="61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2963009"/>
                        <a:ext cx="4399973" cy="1019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1789294" y="3941641"/>
          <a:ext cx="5363268" cy="95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15" imgW="2717640" imgH="482400" progId="Equation.DSMT4">
                  <p:embed/>
                </p:oleObj>
              </mc:Choice>
              <mc:Fallback>
                <p:oleObj name="Equation" r:id="rId15" imgW="2717640" imgH="482400" progId="Equation.DSMT4">
                  <p:embed/>
                  <p:pic>
                    <p:nvPicPr>
                      <p:cNvPr id="61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3941641"/>
                        <a:ext cx="5363268" cy="95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AutoShape 15"/>
          <p:cNvSpPr>
            <a:spLocks noChangeArrowheads="1"/>
          </p:cNvSpPr>
          <p:nvPr/>
        </p:nvSpPr>
        <p:spPr bwMode="auto">
          <a:xfrm>
            <a:off x="6477000" y="3373253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FF0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8091618" y="2531401"/>
          <a:ext cx="1504951" cy="47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61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618" y="2531401"/>
                        <a:ext cx="1504951" cy="47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7906015" y="3252477"/>
          <a:ext cx="2552167" cy="5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61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15" y="3252477"/>
                        <a:ext cx="2552167" cy="504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7590036" y="3989334"/>
          <a:ext cx="3686969" cy="51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21" imgW="1625400" imgH="228600" progId="Equation.DSMT4">
                  <p:embed/>
                </p:oleObj>
              </mc:Choice>
              <mc:Fallback>
                <p:oleObj name="Equation" r:id="rId21" imgW="1625400" imgH="228600" progId="Equation.DSMT4">
                  <p:embed/>
                  <p:pic>
                    <p:nvPicPr>
                      <p:cNvPr id="61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036" y="3989334"/>
                        <a:ext cx="3686969" cy="51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1600200" y="4902719"/>
            <a:ext cx="449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数学归纳法可以证明：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2758478" y="5413775"/>
          <a:ext cx="6675043" cy="58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23" imgW="2628720" imgH="228600" progId="Equation.DSMT4">
                  <p:embed/>
                </p:oleObj>
              </mc:Choice>
              <mc:Fallback>
                <p:oleObj name="Equation" r:id="rId23" imgW="2628720" imgH="228600" progId="Equation.DSMT4">
                  <p:embed/>
                  <p:pic>
                    <p:nvPicPr>
                      <p:cNvPr id="61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78" y="5413775"/>
                        <a:ext cx="6675043" cy="5804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6161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55" grpId="0" animBg="1"/>
      <p:bldP spid="6145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1850289" y="890308"/>
            <a:ext cx="107664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699295" y="821684"/>
          <a:ext cx="6540500" cy="54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295" y="821684"/>
                        <a:ext cx="6540500" cy="54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603500" y="1343028"/>
            <a:ext cx="7215188" cy="519113"/>
            <a:chOff x="680" y="846"/>
            <a:chExt cx="4545" cy="327"/>
          </a:xfrm>
        </p:grpSpPr>
        <p:sp>
          <p:nvSpPr>
            <p:cNvPr id="67599" name="Text Box 12"/>
            <p:cNvSpPr txBox="1">
              <a:spLocks noChangeArrowheads="1"/>
            </p:cNvSpPr>
            <p:nvPr/>
          </p:nvSpPr>
          <p:spPr bwMode="auto">
            <a:xfrm>
              <a:off x="680" y="871"/>
              <a:ext cx="225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这是三阶欧拉方程，</a:t>
              </a:r>
            </a:p>
          </p:txBody>
        </p:sp>
        <p:graphicFrame>
          <p:nvGraphicFramePr>
            <p:cNvPr id="67592" name="Object 13"/>
            <p:cNvGraphicFramePr>
              <a:graphicFrameLocks noChangeAspect="1"/>
            </p:cNvGraphicFramePr>
            <p:nvPr/>
          </p:nvGraphicFramePr>
          <p:xfrm>
            <a:off x="2698" y="846"/>
            <a:ext cx="252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4" name="Equation" r:id="rId5" imgW="1701720" imgH="215640" progId="Equation.DSMT4">
                    <p:embed/>
                  </p:oleObj>
                </mc:Choice>
                <mc:Fallback>
                  <p:oleObj name="Equation" r:id="rId5" imgW="1701720" imgH="215640" progId="Equation.DSMT4">
                    <p:embed/>
                    <p:pic>
                      <p:nvPicPr>
                        <p:cNvPr id="6759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846"/>
                          <a:ext cx="252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2895918" y="1895057"/>
          <a:ext cx="7196123" cy="56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62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18" y="1895057"/>
                        <a:ext cx="7196123" cy="56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819275" y="2527340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代数运算后，得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3664238" y="2955791"/>
          <a:ext cx="4285673" cy="5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62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238" y="2955791"/>
                        <a:ext cx="4285673" cy="54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1819275" y="3720532"/>
            <a:ext cx="65996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2926932" y="3443161"/>
          <a:ext cx="5624634" cy="10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11" imgW="2336760" imgH="419040" progId="Equation.DSMT4">
                  <p:embed/>
                </p:oleObj>
              </mc:Choice>
              <mc:Fallback>
                <p:oleObj name="Equation" r:id="rId11" imgW="2336760" imgH="419040" progId="Equation.DSMT4">
                  <p:embed/>
                  <p:pic>
                    <p:nvPicPr>
                      <p:cNvPr id="624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932" y="3443161"/>
                        <a:ext cx="5624634" cy="100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1819275" y="4591912"/>
            <a:ext cx="7239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是一个三阶常系数线性非齐微分方程，且</a:t>
            </a:r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819275" y="5112320"/>
          <a:ext cx="5320877" cy="50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3" imgW="2286000" imgH="215640" progId="Equation.DSMT4">
                  <p:embed/>
                </p:oleObj>
              </mc:Choice>
              <mc:Fallback>
                <p:oleObj name="Equation" r:id="rId13" imgW="2286000" imgH="215640" progId="Equation.DSMT4">
                  <p:embed/>
                  <p:pic>
                    <p:nvPicPr>
                      <p:cNvPr id="62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112320"/>
                        <a:ext cx="5320877" cy="50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1874838" y="5614847"/>
          <a:ext cx="6576436" cy="54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614847"/>
                        <a:ext cx="6576436" cy="543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文本框 1"/>
          <p:cNvSpPr txBox="1">
            <a:spLocks noChangeArrowheads="1"/>
          </p:cNvSpPr>
          <p:nvPr/>
        </p:nvSpPr>
        <p:spPr bwMode="auto">
          <a:xfrm>
            <a:off x="1874838" y="1415632"/>
            <a:ext cx="5461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6580713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  <p:bldP spid="62482" grpId="0" autoUpdateAnimBg="0"/>
      <p:bldP spid="62484" grpId="0" autoUpdateAnimBg="0"/>
      <p:bldP spid="6759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460877" y="889273"/>
            <a:ext cx="5410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方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的齐方程的通解为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109176" y="1224901"/>
          <a:ext cx="3949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176" y="1224901"/>
                        <a:ext cx="3949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506506" y="1696334"/>
          <a:ext cx="942375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5" imgW="3886200" imgH="228600" progId="Equation.DSMT4">
                  <p:embed/>
                </p:oleObj>
              </mc:Choice>
              <mc:Fallback>
                <p:oleObj name="Equation" r:id="rId5" imgW="3886200" imgH="22860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06" y="1696334"/>
                        <a:ext cx="942375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4832214" y="2197299"/>
          <a:ext cx="1647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214" y="2197299"/>
                        <a:ext cx="16478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460877" y="2763271"/>
            <a:ext cx="6934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方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特解形式，代入方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中，得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979693" y="3187894"/>
          <a:ext cx="4604730" cy="59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9" imgW="1879560" imgH="241200" progId="Equation.DSMT4">
                  <p:embed/>
                </p:oleObj>
              </mc:Choice>
              <mc:Fallback>
                <p:oleObj name="Equation" r:id="rId9" imgW="1879560" imgH="241200" progId="Equation.DSMT4">
                  <p:embed/>
                  <p:pic>
                    <p:nvPicPr>
                      <p:cNvPr id="106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693" y="3187894"/>
                        <a:ext cx="4604730" cy="591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570182" y="3967942"/>
            <a:ext cx="96058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从而</a:t>
            </a:r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4207601" y="3686209"/>
          <a:ext cx="3752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11" imgW="1650960" imgH="406080" progId="Equation.DSMT4">
                  <p:embed/>
                </p:oleObj>
              </mc:Choice>
              <mc:Fallback>
                <p:oleObj name="Equation" r:id="rId11" imgW="1650960" imgH="406080" progId="Equation.DSMT4">
                  <p:embed/>
                  <p:pic>
                    <p:nvPicPr>
                      <p:cNvPr id="10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01" y="3686209"/>
                        <a:ext cx="37528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570182" y="4589812"/>
            <a:ext cx="4648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故原欧拉方程的通解为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3264231" y="4771018"/>
          <a:ext cx="5639590" cy="95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13" imgW="2387520" imgH="406080" progId="Equation.DSMT4">
                  <p:embed/>
                </p:oleObj>
              </mc:Choice>
              <mc:Fallback>
                <p:oleObj name="Equation" r:id="rId13" imgW="2387520" imgH="406080" progId="Equation.DSMT4">
                  <p:embed/>
                  <p:pic>
                    <p:nvPicPr>
                      <p:cNvPr id="106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231" y="4771018"/>
                        <a:ext cx="5639590" cy="959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3554825" y="5424878"/>
          <a:ext cx="4045530" cy="91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15" imgW="1803240" imgH="406080" progId="Equation.DSMT4">
                  <p:embed/>
                </p:oleObj>
              </mc:Choice>
              <mc:Fallback>
                <p:oleObj name="Equation" r:id="rId15" imgW="1803240" imgH="406080" progId="Equation.DSMT4">
                  <p:embed/>
                  <p:pic>
                    <p:nvPicPr>
                      <p:cNvPr id="106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25" y="5424878"/>
                        <a:ext cx="4045530" cy="91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2379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4" grpId="0" autoUpdateAnimBg="0"/>
      <p:bldP spid="10650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1341120" y="667914"/>
            <a:ext cx="107664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223083" y="617425"/>
          <a:ext cx="7680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3" imgW="3174840" imgH="228600" progId="Equation.DSMT4">
                  <p:embed/>
                </p:oleObj>
              </mc:Choice>
              <mc:Fallback>
                <p:oleObj name="Equation" r:id="rId3" imgW="3174840" imgH="2286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083" y="617425"/>
                        <a:ext cx="76803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3"/>
          <p:cNvGraphicFramePr>
            <a:graphicFrameLocks noChangeAspect="1"/>
          </p:cNvGraphicFramePr>
          <p:nvPr/>
        </p:nvGraphicFramePr>
        <p:xfrm>
          <a:off x="2023256" y="1732707"/>
          <a:ext cx="4011613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5" imgW="1701720" imgH="215640" progId="Equation.DSMT4">
                  <p:embed/>
                </p:oleObj>
              </mc:Choice>
              <mc:Fallback>
                <p:oleObj name="Equation" r:id="rId5" imgW="1701720" imgH="215640" progId="Equation.DSMT4">
                  <p:embed/>
                  <p:pic>
                    <p:nvPicPr>
                      <p:cNvPr id="675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56" y="1732707"/>
                        <a:ext cx="4011613" cy="50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5623379" y="1759162"/>
          <a:ext cx="42560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7" imgW="1726920" imgH="203040" progId="Equation.DSMT4">
                  <p:embed/>
                </p:oleObj>
              </mc:Choice>
              <mc:Fallback>
                <p:oleObj name="Equation" r:id="rId7" imgW="1726920" imgH="203040" progId="Equation.DSMT4">
                  <p:embed/>
                  <p:pic>
                    <p:nvPicPr>
                      <p:cNvPr id="62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379" y="1759162"/>
                        <a:ext cx="42560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252450" y="2514761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代数运算后，得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4219529" y="2446922"/>
          <a:ext cx="2414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62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29" y="2446922"/>
                        <a:ext cx="2414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6476163" y="2512238"/>
            <a:ext cx="65996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7136130" y="2162400"/>
          <a:ext cx="2659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624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62400"/>
                        <a:ext cx="26590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1341120" y="3207496"/>
            <a:ext cx="7239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是一个二阶常系数线性齐微分方程，且</a:t>
            </a:r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449822" y="3810111"/>
          <a:ext cx="3915290" cy="51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13" imgW="1650960" imgH="215640" progId="Equation.DSMT4">
                  <p:embed/>
                </p:oleObj>
              </mc:Choice>
              <mc:Fallback>
                <p:oleObj name="Equation" r:id="rId13" imgW="1650960" imgH="215640" progId="Equation.DSMT4">
                  <p:embed/>
                  <p:pic>
                    <p:nvPicPr>
                      <p:cNvPr id="62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822" y="3810111"/>
                        <a:ext cx="3915290" cy="51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5101578" y="3801807"/>
          <a:ext cx="4485769" cy="5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15" imgW="1968480" imgH="228600" progId="Equation.DSMT4">
                  <p:embed/>
                </p:oleObj>
              </mc:Choice>
              <mc:Fallback>
                <p:oleObj name="Equation" r:id="rId15" imgW="1968480" imgH="228600" progId="Equation.DSMT4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578" y="3801807"/>
                        <a:ext cx="4485769" cy="52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文本框 1"/>
          <p:cNvSpPr txBox="1">
            <a:spLocks noChangeArrowheads="1"/>
          </p:cNvSpPr>
          <p:nvPr/>
        </p:nvSpPr>
        <p:spPr bwMode="auto">
          <a:xfrm>
            <a:off x="1341120" y="1787562"/>
            <a:ext cx="5461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23256" y="1214842"/>
          <a:ext cx="3746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17" imgW="1549080" imgH="241200" progId="Equation.DSMT4">
                  <p:embed/>
                </p:oleObj>
              </mc:Choice>
              <mc:Fallback>
                <p:oleObj name="Equation" r:id="rId17" imgW="1549080" imgH="24120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56" y="1214842"/>
                        <a:ext cx="3746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69231" y="4520911"/>
          <a:ext cx="2687133" cy="50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9231" y="4520911"/>
                        <a:ext cx="2687133" cy="50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029063" y="4446894"/>
          <a:ext cx="3188633" cy="58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21" imgW="1320480" imgH="241200" progId="Equation.DSMT4">
                  <p:embed/>
                </p:oleObj>
              </mc:Choice>
              <mc:Fallback>
                <p:oleObj name="Equation" r:id="rId21" imgW="1320480" imgH="2412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9063" y="4446894"/>
                        <a:ext cx="3188633" cy="58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36130" y="4246629"/>
          <a:ext cx="2268248" cy="9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23" imgW="990360" imgH="406080" progId="Equation.DSMT4">
                  <p:embed/>
                </p:oleObj>
              </mc:Choice>
              <mc:Fallback>
                <p:oleObj name="Equation" r:id="rId23" imgW="990360" imgH="4060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36130" y="4246629"/>
                        <a:ext cx="2268248" cy="93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23503" y="5177192"/>
          <a:ext cx="3064994" cy="49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25" imgW="1333440" imgH="215640" progId="Equation.DSMT4">
                  <p:embed/>
                </p:oleObj>
              </mc:Choice>
              <mc:Fallback>
                <p:oleObj name="Equation" r:id="rId25" imgW="1333440" imgH="215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23503" y="5177192"/>
                        <a:ext cx="3064994" cy="49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43879" y="5187943"/>
          <a:ext cx="3038735" cy="53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27" imgW="1295280" imgH="228600" progId="Equation.DSMT4">
                  <p:embed/>
                </p:oleObj>
              </mc:Choice>
              <mc:Fallback>
                <p:oleObj name="Equation" r:id="rId27" imgW="12952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43879" y="5187943"/>
                        <a:ext cx="3038735" cy="53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93378" y="5148859"/>
          <a:ext cx="1544566" cy="52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29" imgW="672840" imgH="228600" progId="Equation.DSMT4">
                  <p:embed/>
                </p:oleObj>
              </mc:Choice>
              <mc:Fallback>
                <p:oleObj name="Equation" r:id="rId29" imgW="6728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93378" y="5148859"/>
                        <a:ext cx="1544566" cy="52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43879" y="1181552"/>
          <a:ext cx="1079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31" imgW="469800" imgH="228600" progId="Equation.DSMT4">
                  <p:embed/>
                </p:oleObj>
              </mc:Choice>
              <mc:Fallback>
                <p:oleObj name="Equation" r:id="rId31" imgW="469800" imgH="2286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43879" y="1181552"/>
                        <a:ext cx="1079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5953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  <p:bldP spid="62482" grpId="0" autoUpdateAnimBg="0"/>
      <p:bldP spid="62484" grpId="0" autoUpdateAnimBg="0"/>
      <p:bldP spid="675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000376" y="893722"/>
          <a:ext cx="3868192" cy="49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893722"/>
                        <a:ext cx="3868192" cy="499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973262" y="1511154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6672263" y="2051383"/>
          <a:ext cx="2867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5" imgW="2705028" imgH="800023" progId="Equation.3">
                  <p:embed/>
                </p:oleObj>
              </mc:Choice>
              <mc:Fallback>
                <p:oleObj name="Equation" r:id="rId5" imgW="2705028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051383"/>
                        <a:ext cx="2867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225403" y="3001527"/>
          <a:ext cx="432451" cy="46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403" y="3001527"/>
                        <a:ext cx="432451" cy="46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884940" y="2814669"/>
          <a:ext cx="3597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9" imgW="3400458" imgH="800023" progId="Equation.DSMT4">
                  <p:embed/>
                </p:oleObj>
              </mc:Choice>
              <mc:Fallback>
                <p:oleObj name="Equation" r:id="rId9" imgW="3400458" imgH="800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40" y="2814669"/>
                        <a:ext cx="3597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973262" y="941971"/>
            <a:ext cx="734220" cy="45720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441628" y="2227596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11" imgW="657258" imgH="181065" progId="Equation.DSMT4">
                  <p:embed/>
                </p:oleObj>
              </mc:Choice>
              <mc:Fallback>
                <p:oleObj name="Equation" r:id="rId11" imgW="657258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628" y="2227596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314698" y="1538028"/>
          <a:ext cx="2737757" cy="4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13" imgW="1333440" imgH="215640" progId="Equation.DSMT4">
                  <p:embed/>
                </p:oleObj>
              </mc:Choice>
              <mc:Fallback>
                <p:oleObj name="Equation" r:id="rId13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98" y="1538028"/>
                        <a:ext cx="2737757" cy="4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4268914" y="1993827"/>
          <a:ext cx="2057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15" imgW="866858" imgH="371514" progId="Equation.DSMT4">
                  <p:embed/>
                </p:oleObj>
              </mc:Choice>
              <mc:Fallback>
                <p:oleObj name="Equation" r:id="rId15" imgW="866858" imgH="371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914" y="1993827"/>
                        <a:ext cx="2057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225403" y="5088302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17" imgW="2600227" imgH="800023" progId="Equation.3">
                  <p:embed/>
                </p:oleObj>
              </mc:Choice>
              <mc:Fallback>
                <p:oleObj name="Equation" r:id="rId17" imgW="2600227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403" y="5088302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2641952" y="3689978"/>
          <a:ext cx="5463824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19" imgW="2209680" imgH="406080" progId="Equation.DSMT4">
                  <p:embed/>
                </p:oleObj>
              </mc:Choice>
              <mc:Fallback>
                <p:oleObj name="Equation" r:id="rId19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952" y="3689978"/>
                        <a:ext cx="5463824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000376" y="4652963"/>
          <a:ext cx="2176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21" imgW="2047770" imgH="380897" progId="Equation.3">
                  <p:embed/>
                </p:oleObj>
              </mc:Choice>
              <mc:Fallback>
                <p:oleObj name="Equation" r:id="rId21" imgW="2047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652963"/>
                        <a:ext cx="2176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5224273" y="5269836"/>
          <a:ext cx="3824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23" imgW="3619428" imgH="380897" progId="Equation.3">
                  <p:embed/>
                </p:oleObj>
              </mc:Choice>
              <mc:Fallback>
                <p:oleObj name="Equation" r:id="rId23" imgW="36194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73" y="5269836"/>
                        <a:ext cx="3824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06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6694" y="1108898"/>
            <a:ext cx="952500" cy="535046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25555" y="1108898"/>
          <a:ext cx="4071389" cy="102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55" y="1108898"/>
                        <a:ext cx="4071389" cy="102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173057" y="2153840"/>
            <a:ext cx="63264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270278" y="2854001"/>
          <a:ext cx="1781945" cy="51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278" y="2854001"/>
                        <a:ext cx="1781945" cy="512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480103" y="3526775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7" imgW="2181373" imgH="466738" progId="Equation.3">
                  <p:embed/>
                </p:oleObj>
              </mc:Choice>
              <mc:Fallback>
                <p:oleObj name="Equation" r:id="rId7" imgW="2181373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03" y="3526775"/>
                        <a:ext cx="247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173057" y="4427060"/>
          <a:ext cx="1928063" cy="48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4427060"/>
                        <a:ext cx="1928063" cy="48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417152" y="4165530"/>
          <a:ext cx="2391813" cy="101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152" y="4165530"/>
                        <a:ext cx="2391813" cy="101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173057" y="3604691"/>
          <a:ext cx="1850408" cy="47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3604691"/>
                        <a:ext cx="1850408" cy="47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2173057" y="2861947"/>
          <a:ext cx="1697741" cy="47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2861947"/>
                        <a:ext cx="1697741" cy="47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173057" y="5262832"/>
          <a:ext cx="1807029" cy="48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5262832"/>
                        <a:ext cx="1807029" cy="48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4480103" y="5031483"/>
          <a:ext cx="4256407" cy="94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19" imgW="1701720" imgH="406080" progId="Equation.DSMT4">
                  <p:embed/>
                </p:oleObj>
              </mc:Choice>
              <mc:Fallback>
                <p:oleObj name="Equation" r:id="rId19" imgW="1701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03" y="5031483"/>
                        <a:ext cx="4256407" cy="94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2869477" y="2217052"/>
          <a:ext cx="295800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21" imgW="1358640" imgH="215640" progId="Equation.DSMT4">
                  <p:embed/>
                </p:oleObj>
              </mc:Choice>
              <mc:Fallback>
                <p:oleObj name="Equation" r:id="rId2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77" y="2217052"/>
                        <a:ext cx="295800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7508966" y="3384888"/>
            <a:ext cx="2743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可分离变量方程</a:t>
            </a:r>
          </a:p>
        </p:txBody>
      </p:sp>
    </p:spTree>
    <p:extLst>
      <p:ext uri="{BB962C8B-B14F-4D97-AF65-F5344CB8AC3E}">
        <p14:creationId xmlns:p14="http://schemas.microsoft.com/office/powerpoint/2010/main" val="2875454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921160" y="1209529"/>
          <a:ext cx="510631" cy="52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160" y="1209529"/>
                        <a:ext cx="510631" cy="528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108914" y="951398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5" imgW="1743086" imgH="904978" progId="Equation.3">
                  <p:embed/>
                </p:oleObj>
              </mc:Choice>
              <mc:Fallback>
                <p:oleObj name="Equation" r:id="rId5" imgW="17430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14" y="951398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898560" y="2005889"/>
          <a:ext cx="3701232" cy="5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60" y="2005889"/>
                        <a:ext cx="3701232" cy="52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290751" y="2556859"/>
          <a:ext cx="2732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9" imgW="2409713" imgH="885864" progId="Equation.3">
                  <p:embed/>
                </p:oleObj>
              </mc:Choice>
              <mc:Fallback>
                <p:oleObj name="Equation" r:id="rId9" imgW="2409713" imgH="885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751" y="2556859"/>
                        <a:ext cx="2732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910368" y="3633891"/>
          <a:ext cx="1915477" cy="51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368" y="3633891"/>
                        <a:ext cx="1915477" cy="51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034246" y="3655896"/>
          <a:ext cx="287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13" imgW="2543316" imgH="380897" progId="Equation.3">
                  <p:embed/>
                </p:oleObj>
              </mc:Choice>
              <mc:Fallback>
                <p:oleObj name="Equation" r:id="rId13" imgW="254331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246" y="3655896"/>
                        <a:ext cx="2873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766464" y="4303845"/>
          <a:ext cx="1917111" cy="57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464" y="4303845"/>
                        <a:ext cx="1917111" cy="578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856106" y="5054136"/>
          <a:ext cx="2341425" cy="50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06" y="5054136"/>
                        <a:ext cx="2341425" cy="50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225607" y="5008278"/>
          <a:ext cx="1920603" cy="5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07" y="5008278"/>
                        <a:ext cx="1920603" cy="55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1904320" y="4340312"/>
          <a:ext cx="3604611" cy="54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21" imgW="1498320" imgH="215640" progId="Equation.DSMT4">
                  <p:embed/>
                </p:oleObj>
              </mc:Choice>
              <mc:Fallback>
                <p:oleObj name="Equation" r:id="rId2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320" y="4340312"/>
                        <a:ext cx="3604611" cy="54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063"/>
              </p:ext>
            </p:extLst>
          </p:nvPr>
        </p:nvGraphicFramePr>
        <p:xfrm>
          <a:off x="5661025" y="1976438"/>
          <a:ext cx="147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976438"/>
                        <a:ext cx="1473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56106" y="2759036"/>
          <a:ext cx="1012001" cy="52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06" y="2759036"/>
                        <a:ext cx="1012001" cy="52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643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274</TotalTime>
  <Words>1199</Words>
  <Application>Microsoft Office PowerPoint</Application>
  <PresentationFormat>宽屏</PresentationFormat>
  <Paragraphs>286</Paragraphs>
  <Slides>64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4</vt:i4>
      </vt:variant>
    </vt:vector>
  </HeadingPairs>
  <TitlesOfParts>
    <vt:vector size="77" baseType="lpstr">
      <vt:lpstr>等线</vt:lpstr>
      <vt:lpstr>黑体</vt:lpstr>
      <vt:lpstr>华文楷体</vt:lpstr>
      <vt:lpstr>楷体_GB2312</vt:lpstr>
      <vt:lpstr>宋体</vt:lpstr>
      <vt:lpstr>Arial</vt:lpstr>
      <vt:lpstr>Arial Black</vt:lpstr>
      <vt:lpstr>Calibri</vt:lpstr>
      <vt:lpstr>Times New Roman</vt:lpstr>
      <vt:lpstr>Office 主题</vt:lpstr>
      <vt:lpstr>Equation</vt:lpstr>
      <vt:lpstr>公式</vt:lpstr>
      <vt:lpstr>Document</vt:lpstr>
      <vt:lpstr> §2、二阶微分方程</vt:lpstr>
      <vt:lpstr>PowerPoint 演示文稿</vt:lpstr>
      <vt:lpstr>例2</vt:lpstr>
      <vt:lpstr>PowerPoint 演示文稿</vt:lpstr>
      <vt:lpstr>PowerPoint 演示文稿</vt:lpstr>
      <vt:lpstr>PowerPoint 演示文稿</vt:lpstr>
      <vt:lpstr>例4</vt:lpstr>
      <vt:lpstr>例5</vt:lpstr>
      <vt:lpstr>PowerPoint 演示文稿</vt:lpstr>
      <vt:lpstr>例6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的存在唯一性定理</vt:lpstr>
      <vt:lpstr>定义 (线性相关与线性无关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、二阶常系数线性微分方程</vt:lpstr>
      <vt:lpstr>1．二阶常系数齐次线性微分方程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2．二阶常系数非齐次线性微分方程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阶常系数线性方程常数变易法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102</cp:revision>
  <dcterms:created xsi:type="dcterms:W3CDTF">2009-06-13T01:14:34Z</dcterms:created>
  <dcterms:modified xsi:type="dcterms:W3CDTF">2021-12-15T00:27:26Z</dcterms:modified>
</cp:coreProperties>
</file>